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  <p:sldMasterId id="2147483781" r:id="rId2"/>
    <p:sldMasterId id="2147483793" r:id="rId3"/>
  </p:sldMasterIdLst>
  <p:notesMasterIdLst>
    <p:notesMasterId r:id="rId17"/>
  </p:notesMasterIdLst>
  <p:sldIdLst>
    <p:sldId id="256" r:id="rId4"/>
    <p:sldId id="282" r:id="rId5"/>
    <p:sldId id="284" r:id="rId6"/>
    <p:sldId id="285" r:id="rId7"/>
    <p:sldId id="286" r:id="rId8"/>
    <p:sldId id="287" r:id="rId9"/>
    <p:sldId id="288" r:id="rId10"/>
    <p:sldId id="291" r:id="rId11"/>
    <p:sldId id="292" r:id="rId12"/>
    <p:sldId id="293" r:id="rId13"/>
    <p:sldId id="294" r:id="rId14"/>
    <p:sldId id="295" r:id="rId15"/>
    <p:sldId id="296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CC00"/>
    <a:srgbClr val="0000FF"/>
    <a:srgbClr val="66FF33"/>
    <a:srgbClr val="66FFFF"/>
    <a:srgbClr val="FF00FF"/>
    <a:srgbClr val="0099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47" autoAdjust="0"/>
    <p:restoredTop sz="94671" autoAdjust="0"/>
  </p:normalViewPr>
  <p:slideViewPr>
    <p:cSldViewPr>
      <p:cViewPr>
        <p:scale>
          <a:sx n="70" d="100"/>
          <a:sy n="70" d="100"/>
        </p:scale>
        <p:origin x="-1422" y="2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4.wmf"/><Relationship Id="rId1" Type="http://schemas.openxmlformats.org/officeDocument/2006/relationships/image" Target="../media/image15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24.wmf"/><Relationship Id="rId1" Type="http://schemas.openxmlformats.org/officeDocument/2006/relationships/image" Target="../media/image1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A02FB0-3012-4372-94B9-0ADE83C5525A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4D2F40-E8DF-4925-B9A9-AA65BFC091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210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D2F40-E8DF-4925-B9A9-AA65BFC0919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848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EB7827-F9E1-4F3E-A793-4633DD9B921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789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07AAA6-2827-4B2D-B0B4-BE4E3F3988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464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BCDE8-E648-4C10-A334-C1C18E9C702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150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68A1D-A002-4CD7-91E0-9B3829FA3F97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416552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C4FE3-41FC-4FB6-B233-643C3C02E0DF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0417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613D-25F9-433C-B2BF-3A5D1F40BB49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263526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E98D9-C1DF-452B-B69A-B033D2B35CD3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3328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E8BC6-92EB-4461-B5EA-134421BB81AB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3831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9DEBD-0144-487F-98C8-250AC5E3A3F5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7361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34F46-B4D6-46C9-88B6-685DB06C5AFA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909900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0C46-AF74-4709-BE6D-5B5824DF6C07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035729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C52497-D0A7-4137-A250-92FCBAAB3C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7286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53267-3D00-44EF-8267-5C5A6262201F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8652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C53C8-5099-4FA4-9B3F-58685128CCF5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8050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AB89-7D0E-4587-95F8-B56D36F22171}" type="slidenum">
              <a:rPr lang="en-US" alt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3687"/>
      </p:ext>
    </p:extLst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7243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289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6605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5421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8108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782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606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46D777-7B35-4052-B00B-85C1957756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3997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7226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3938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5728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275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22AE52-2945-4868-ABCD-B869566A54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49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506089-08AD-42BA-B463-1989E50F4B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500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BA2E6C-24E2-4EF3-B58F-741F981D035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283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166EA-ADBF-46FF-A852-985E9F9B5AA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6768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A42095-3648-4141-9C81-0251A7DFC0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08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59368-7AC9-4838-B07F-845C402FD6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137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8776AA6-3A31-41D3-AAE8-30803B47BC6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540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vi-V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vi-V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13ABF-2317-45FB-84FD-9E95829FF714}" type="slidenum">
              <a:rPr lang="en-US" altLang="vi-VN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409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1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63499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45.jpg"/><Relationship Id="rId7" Type="http://schemas.openxmlformats.org/officeDocument/2006/relationships/image" Target="../media/image53.png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slide" Target="slide2.xml"/><Relationship Id="rId11" Type="http://schemas.openxmlformats.org/officeDocument/2006/relationships/oleObject" Target="../embeddings/oleObject49.bin"/><Relationship Id="rId5" Type="http://schemas.microsoft.com/office/2007/relationships/hdphoto" Target="../media/hdphoto3.wdp"/><Relationship Id="rId10" Type="http://schemas.openxmlformats.org/officeDocument/2006/relationships/image" Target="../media/image51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image" Target="../media/image45.jpg"/><Relationship Id="rId7" Type="http://schemas.openxmlformats.org/officeDocument/2006/relationships/image" Target="../media/image56.pn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slide" Target="slide2.xml"/><Relationship Id="rId11" Type="http://schemas.openxmlformats.org/officeDocument/2006/relationships/oleObject" Target="../embeddings/oleObject51.bin"/><Relationship Id="rId5" Type="http://schemas.microsoft.com/office/2007/relationships/hdphoto" Target="../media/hdphoto3.wdp"/><Relationship Id="rId10" Type="http://schemas.openxmlformats.org/officeDocument/2006/relationships/image" Target="../media/image54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45.jpg"/><Relationship Id="rId7" Type="http://schemas.openxmlformats.org/officeDocument/2006/relationships/image" Target="../media/image59.png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slide" Target="slide2.xml"/><Relationship Id="rId11" Type="http://schemas.openxmlformats.org/officeDocument/2006/relationships/oleObject" Target="../embeddings/oleObject53.bin"/><Relationship Id="rId5" Type="http://schemas.microsoft.com/office/2007/relationships/hdphoto" Target="../media/hdphoto3.wdp"/><Relationship Id="rId10" Type="http://schemas.openxmlformats.org/officeDocument/2006/relationships/image" Target="../media/image57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5.pn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image" Target="../media/image22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png"/><Relationship Id="rId4" Type="http://schemas.openxmlformats.org/officeDocument/2006/relationships/image" Target="../media/image25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4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36.png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image" Target="../media/image24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24.png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1.wmf"/><Relationship Id="rId4" Type="http://schemas.openxmlformats.org/officeDocument/2006/relationships/image" Target="../media/image36.png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22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45.jpg"/><Relationship Id="rId7" Type="http://schemas.openxmlformats.org/officeDocument/2006/relationships/image" Target="../media/image47.png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microsoft.com/office/2007/relationships/hdphoto" Target="../media/hdphoto1.wdp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6.png"/><Relationship Id="rId10" Type="http://schemas.openxmlformats.org/officeDocument/2006/relationships/image" Target="../media/image43.wmf"/><Relationship Id="rId4" Type="http://schemas.openxmlformats.org/officeDocument/2006/relationships/slide" Target="slide2.xml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45.jp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slide" Target="slide2.xml"/><Relationship Id="rId5" Type="http://schemas.microsoft.com/office/2007/relationships/hdphoto" Target="../media/hdphoto3.wdp"/><Relationship Id="rId10" Type="http://schemas.openxmlformats.org/officeDocument/2006/relationships/image" Target="../media/image48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08500" y="330835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3" imgW="126720" imgH="241200" progId="Equation.3">
                  <p:embed/>
                </p:oleObj>
              </mc:Choice>
              <mc:Fallback>
                <p:oleObj name="Equation" r:id="rId3" imgW="1267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835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355340" y="381000"/>
            <a:ext cx="6430158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 CÒN NHỚ HAY EM ĐÃ QUÊN???</a:t>
            </a:r>
            <a:r>
              <a:rPr lang="en-US" sz="2800" b="1" smtClean="0">
                <a:solidFill>
                  <a:srgbClr val="0099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>
              <a:solidFill>
                <a:srgbClr val="0099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706172" y="2819400"/>
            <a:ext cx="371342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400" b="1" u="sng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Bài tập 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hình chữ nhậ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ABCD có </a:t>
            </a:r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ờng chéo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AC = 5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m,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ạnh BC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 x (cm )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ính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ộ dài cạnh AB theo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x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1143000" y="4716234"/>
            <a:ext cx="6124671" cy="1989366"/>
            <a:chOff x="640" y="1632"/>
            <a:chExt cx="2576" cy="1280"/>
          </a:xfrm>
        </p:grpSpPr>
        <p:sp>
          <p:nvSpPr>
            <p:cNvPr id="2077" name="Text Box 62"/>
            <p:cNvSpPr txBox="1">
              <a:spLocks noChangeArrowheads="1"/>
            </p:cNvSpPr>
            <p:nvPr/>
          </p:nvSpPr>
          <p:spPr bwMode="auto">
            <a:xfrm>
              <a:off x="640" y="1632"/>
              <a:ext cx="2576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u="sng">
                  <a:latin typeface="Times New Roman" pitchFamily="18" charset="0"/>
                  <a:cs typeface="Times New Roman" pitchFamily="18" charset="0"/>
                </a:rPr>
                <a:t>Đáp án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:  </a:t>
              </a:r>
              <a:r>
                <a:rPr lang="en-US" sz="2400" smtClean="0">
                  <a:latin typeface="Times New Roman" pitchFamily="18" charset="0"/>
                  <a:cs typeface="Times New Roman" pitchFamily="18" charset="0"/>
                </a:rPr>
                <a:t>Áp dụng định lý Py-ta-go vào tam giác ABC vuông tại B, ta có:  AB</a:t>
              </a:r>
              <a:r>
                <a:rPr lang="en-US" sz="2400" baseline="30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= 25 – x</a:t>
              </a:r>
              <a:r>
                <a:rPr lang="en-US" sz="2400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pPr>
                <a:spcBef>
                  <a:spcPct val="50000"/>
                </a:spcBef>
              </a:pPr>
              <a:endParaRPr lang="en-US">
                <a:latin typeface="Arial" charset="0"/>
              </a:endParaRPr>
            </a:p>
            <a:p>
              <a:pPr>
                <a:spcBef>
                  <a:spcPct val="50000"/>
                </a:spcBef>
              </a:pPr>
              <a:endParaRPr lang="en-US">
                <a:latin typeface="Arial" charset="0"/>
              </a:endParaRPr>
            </a:p>
          </p:txBody>
        </p:sp>
        <p:graphicFrame>
          <p:nvGraphicFramePr>
            <p:cNvPr id="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278069"/>
                </p:ext>
              </p:extLst>
            </p:nvPr>
          </p:nvGraphicFramePr>
          <p:xfrm>
            <a:off x="1313" y="2282"/>
            <a:ext cx="115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5" imgW="1130040" imgH="253800" progId="Equation.3">
                    <p:embed/>
                  </p:oleObj>
                </mc:Choice>
                <mc:Fallback>
                  <p:oleObj name="Equation" r:id="rId5" imgW="1130040" imgH="2538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2282"/>
                          <a:ext cx="1154" cy="3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1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09747"/>
              </p:ext>
            </p:extLst>
          </p:nvPr>
        </p:nvGraphicFramePr>
        <p:xfrm>
          <a:off x="7706607" y="3330149"/>
          <a:ext cx="1219200" cy="40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7" imgW="596880" imgH="253800" progId="Equation.3">
                  <p:embed/>
                </p:oleObj>
              </mc:Choice>
              <mc:Fallback>
                <p:oleObj name="Equation" r:id="rId7" imgW="596880" imgH="2538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607" y="3330149"/>
                        <a:ext cx="1219200" cy="403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5154024" y="2522537"/>
            <a:ext cx="2888852" cy="2201863"/>
            <a:chOff x="3744" y="773"/>
            <a:chExt cx="1444" cy="1003"/>
          </a:xfrm>
        </p:grpSpPr>
        <p:grpSp>
          <p:nvGrpSpPr>
            <p:cNvPr id="2068" name="Group 56"/>
            <p:cNvGrpSpPr>
              <a:grpSpLocks/>
            </p:cNvGrpSpPr>
            <p:nvPr/>
          </p:nvGrpSpPr>
          <p:grpSpPr bwMode="auto">
            <a:xfrm>
              <a:off x="3744" y="773"/>
              <a:ext cx="1444" cy="953"/>
              <a:chOff x="3889" y="816"/>
              <a:chExt cx="1444" cy="953"/>
            </a:xfrm>
          </p:grpSpPr>
          <p:sp>
            <p:nvSpPr>
              <p:cNvPr id="2071" name="Rectangle 10"/>
              <p:cNvSpPr>
                <a:spLocks noChangeArrowheads="1"/>
              </p:cNvSpPr>
              <p:nvPr/>
            </p:nvSpPr>
            <p:spPr bwMode="auto">
              <a:xfrm>
                <a:off x="4032" y="1008"/>
                <a:ext cx="1104" cy="57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072" name="Line 11"/>
              <p:cNvSpPr>
                <a:spLocks noChangeShapeType="1"/>
              </p:cNvSpPr>
              <p:nvPr/>
            </p:nvSpPr>
            <p:spPr bwMode="auto">
              <a:xfrm flipH="1">
                <a:off x="4032" y="1008"/>
                <a:ext cx="110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3" name="Text Box 12"/>
              <p:cNvSpPr txBox="1">
                <a:spLocks noChangeArrowheads="1"/>
              </p:cNvSpPr>
              <p:nvPr/>
            </p:nvSpPr>
            <p:spPr bwMode="auto">
              <a:xfrm>
                <a:off x="5120" y="1488"/>
                <a:ext cx="2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B</a:t>
                </a:r>
              </a:p>
            </p:txBody>
          </p:sp>
          <p:sp>
            <p:nvSpPr>
              <p:cNvPr id="2074" name="Text Box 13"/>
              <p:cNvSpPr txBox="1">
                <a:spLocks noChangeArrowheads="1"/>
              </p:cNvSpPr>
              <p:nvPr/>
            </p:nvSpPr>
            <p:spPr bwMode="auto">
              <a:xfrm>
                <a:off x="5088" y="816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A</a:t>
                </a:r>
              </a:p>
            </p:txBody>
          </p:sp>
          <p:sp>
            <p:nvSpPr>
              <p:cNvPr id="2075" name="Text Box 14"/>
              <p:cNvSpPr txBox="1">
                <a:spLocks noChangeArrowheads="1"/>
              </p:cNvSpPr>
              <p:nvPr/>
            </p:nvSpPr>
            <p:spPr bwMode="auto">
              <a:xfrm>
                <a:off x="3910" y="816"/>
                <a:ext cx="22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D</a:t>
                </a:r>
              </a:p>
            </p:txBody>
          </p:sp>
          <p:sp>
            <p:nvSpPr>
              <p:cNvPr id="2076" name="Text Box 15"/>
              <p:cNvSpPr txBox="1">
                <a:spLocks noChangeArrowheads="1"/>
              </p:cNvSpPr>
              <p:nvPr/>
            </p:nvSpPr>
            <p:spPr bwMode="auto">
              <a:xfrm>
                <a:off x="3889" y="1536"/>
                <a:ext cx="22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C</a:t>
                </a:r>
              </a:p>
            </p:txBody>
          </p:sp>
        </p:grpSp>
        <p:sp>
          <p:nvSpPr>
            <p:cNvPr id="2069" name="Text Box 67"/>
            <p:cNvSpPr txBox="1">
              <a:spLocks noChangeArrowheads="1"/>
            </p:cNvSpPr>
            <p:nvPr/>
          </p:nvSpPr>
          <p:spPr bwMode="auto">
            <a:xfrm>
              <a:off x="4368" y="1545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x</a:t>
              </a:r>
            </a:p>
          </p:txBody>
        </p:sp>
        <p:sp>
          <p:nvSpPr>
            <p:cNvPr id="2070" name="Text Box 68"/>
            <p:cNvSpPr txBox="1">
              <a:spLocks noChangeArrowheads="1"/>
            </p:cNvSpPr>
            <p:nvPr/>
          </p:nvSpPr>
          <p:spPr bwMode="auto">
            <a:xfrm>
              <a:off x="4320" y="1104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5</a:t>
              </a:r>
            </a:p>
          </p:txBody>
        </p:sp>
      </p:grp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706170" y="1212720"/>
            <a:ext cx="7543800" cy="554038"/>
            <a:chOff x="-48" y="744"/>
            <a:chExt cx="4752" cy="349"/>
          </a:xfrm>
        </p:grpSpPr>
        <p:sp>
          <p:nvSpPr>
            <p:cNvPr id="2067" name="Text Box 71"/>
            <p:cNvSpPr txBox="1">
              <a:spLocks noChangeArrowheads="1"/>
            </p:cNvSpPr>
            <p:nvPr/>
          </p:nvSpPr>
          <p:spPr bwMode="auto">
            <a:xfrm>
              <a:off x="-48" y="802"/>
              <a:ext cx="47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u="sng">
                  <a:solidFill>
                    <a:srgbClr val="FF6600"/>
                  </a:solidFill>
                  <a:latin typeface="Times New Roman" pitchFamily="18" charset="0"/>
                  <a:cs typeface="Times New Roman" pitchFamily="18" charset="0"/>
                </a:rPr>
                <a:t>Bài tâp 1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:  Tính          </a:t>
              </a:r>
              <a:r>
                <a:rPr lang="en-US" sz="240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>
                  <a:latin typeface="Arial" charset="0"/>
                </a:rPr>
                <a:t>;                      </a:t>
              </a:r>
              <a:r>
                <a:rPr lang="en-US" smtClean="0">
                  <a:latin typeface="Arial" charset="0"/>
                </a:rPr>
                <a:t> </a:t>
              </a:r>
              <a:r>
                <a:rPr lang="en-US">
                  <a:latin typeface="Arial" charset="0"/>
                </a:rPr>
                <a:t>;               </a:t>
              </a:r>
              <a:r>
                <a:rPr lang="en-US" smtClean="0">
                  <a:latin typeface="Arial" charset="0"/>
                </a:rPr>
                <a:t>   ;  </a:t>
              </a:r>
              <a:endParaRPr lang="en-US">
                <a:latin typeface="Arial" charset="0"/>
              </a:endParaRPr>
            </a:p>
          </p:txBody>
        </p:sp>
        <p:graphicFrame>
          <p:nvGraphicFramePr>
            <p:cNvPr id="2052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741745"/>
                </p:ext>
              </p:extLst>
            </p:nvPr>
          </p:nvGraphicFramePr>
          <p:xfrm>
            <a:off x="1379" y="771"/>
            <a:ext cx="3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" name="Equation" r:id="rId9" imgW="304560" imgH="228600" progId="Equation.3">
                    <p:embed/>
                  </p:oleObj>
                </mc:Choice>
                <mc:Fallback>
                  <p:oleObj name="Equation" r:id="rId9" imgW="30456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771"/>
                          <a:ext cx="3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547229"/>
                </p:ext>
              </p:extLst>
            </p:nvPr>
          </p:nvGraphicFramePr>
          <p:xfrm>
            <a:off x="2075" y="744"/>
            <a:ext cx="59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" name="Equation" r:id="rId11" imgW="419040" imgH="241200" progId="Equation.3">
                    <p:embed/>
                  </p:oleObj>
                </mc:Choice>
                <mc:Fallback>
                  <p:oleObj name="Equation" r:id="rId11" imgW="419040" imgH="2412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744"/>
                          <a:ext cx="597" cy="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969110"/>
                </p:ext>
              </p:extLst>
            </p:nvPr>
          </p:nvGraphicFramePr>
          <p:xfrm>
            <a:off x="2997" y="796"/>
            <a:ext cx="39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" name="Equation" r:id="rId13" imgW="330120" imgH="215640" progId="Equation.DSMT4">
                    <p:embed/>
                  </p:oleObj>
                </mc:Choice>
                <mc:Fallback>
                  <p:oleObj name="Equation" r:id="rId13" imgW="330120" imgH="21564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" y="796"/>
                          <a:ext cx="398" cy="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844765"/>
                </p:ext>
              </p:extLst>
            </p:nvPr>
          </p:nvGraphicFramePr>
          <p:xfrm>
            <a:off x="3779" y="791"/>
            <a:ext cx="52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" name="Equation" r:id="rId15" imgW="495000" imgH="279360" progId="Equation.3">
                    <p:embed/>
                  </p:oleObj>
                </mc:Choice>
                <mc:Fallback>
                  <p:oleObj name="Equation" r:id="rId15" imgW="495000" imgH="27936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791"/>
                          <a:ext cx="526" cy="2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648255"/>
              </p:ext>
            </p:extLst>
          </p:nvPr>
        </p:nvGraphicFramePr>
        <p:xfrm>
          <a:off x="456566" y="2095499"/>
          <a:ext cx="977900" cy="41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17" imgW="533160" imgH="228600" progId="Equation.DSMT4">
                  <p:embed/>
                </p:oleObj>
              </mc:Choice>
              <mc:Fallback>
                <p:oleObj name="Equation" r:id="rId17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6" y="2095499"/>
                        <a:ext cx="977900" cy="4191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36176"/>
              </p:ext>
            </p:extLst>
          </p:nvPr>
        </p:nvGraphicFramePr>
        <p:xfrm>
          <a:off x="1980566" y="2074861"/>
          <a:ext cx="2224088" cy="43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19" imgW="1193760" imgH="253800" progId="Equation.DSMT4">
                  <p:embed/>
                </p:oleObj>
              </mc:Choice>
              <mc:Fallback>
                <p:oleObj name="Equation" r:id="rId19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566" y="2074861"/>
                        <a:ext cx="2224088" cy="439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16027"/>
              </p:ext>
            </p:extLst>
          </p:nvPr>
        </p:nvGraphicFramePr>
        <p:xfrm>
          <a:off x="5003167" y="2058987"/>
          <a:ext cx="1236663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21" imgW="634680" imgH="215640" progId="Equation.DSMT4">
                  <p:embed/>
                </p:oleObj>
              </mc:Choice>
              <mc:Fallback>
                <p:oleObj name="Equation" r:id="rId21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167" y="2058987"/>
                        <a:ext cx="1236663" cy="396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33357"/>
              </p:ext>
            </p:extLst>
          </p:nvPr>
        </p:nvGraphicFramePr>
        <p:xfrm>
          <a:off x="6878004" y="2051049"/>
          <a:ext cx="1884363" cy="47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23" imgW="1117440" imgH="279360" progId="Equation.DSMT4">
                  <p:embed/>
                </p:oleObj>
              </mc:Choice>
              <mc:Fallback>
                <p:oleObj name="Equation" r:id="rId23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004" y="2051049"/>
                        <a:ext cx="1884363" cy="471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2000"/>
                                        <p:tgtEl>
                                          <p:spTgt spid="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nimBg="1"/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0" y="1731819"/>
            <a:ext cx="3757226" cy="2542310"/>
          </a:xfrm>
          <a:prstGeom prst="rect">
            <a:avLst/>
          </a:prstGeom>
        </p:spPr>
      </p:pic>
      <p:pic>
        <p:nvPicPr>
          <p:cNvPr id="13" name="Picture 12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2315" l="9883" r="100000">
                        <a14:foregroundMark x1="49309" y1="79630" x2="52285" y2="33981"/>
                        <a14:foregroundMark x1="62487" y1="56389" x2="69501" y2="437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670" t="13333" b="7071"/>
          <a:stretch/>
        </p:blipFill>
        <p:spPr>
          <a:xfrm>
            <a:off x="7446817" y="4953000"/>
            <a:ext cx="1697183" cy="1775381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819400" y="363683"/>
            <a:ext cx="5230977" cy="1524000"/>
            <a:chOff x="2819400" y="363683"/>
            <a:chExt cx="5230977" cy="1524000"/>
          </a:xfrm>
        </p:grpSpPr>
        <p:sp>
          <p:nvSpPr>
            <p:cNvPr id="8" name="Rounded Rectangle 7"/>
            <p:cNvSpPr/>
            <p:nvPr/>
          </p:nvSpPr>
          <p:spPr>
            <a:xfrm>
              <a:off x="2819400" y="363683"/>
              <a:ext cx="5230977" cy="15240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175379" y="833295"/>
              <a:ext cx="4648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3. Rút gọn  </a:t>
              </a:r>
              <a:endPara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793788"/>
                </p:ext>
              </p:extLst>
            </p:nvPr>
          </p:nvGraphicFramePr>
          <p:xfrm>
            <a:off x="5105400" y="746283"/>
            <a:ext cx="1605788" cy="67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6" name="Equation" r:id="rId9" imgW="698400" imgH="291960" progId="Equation.DSMT4">
                    <p:embed/>
                  </p:oleObj>
                </mc:Choice>
                <mc:Fallback>
                  <p:oleObj name="Equation" r:id="rId9" imgW="6984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746283"/>
                          <a:ext cx="1605788" cy="671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581400" y="3200400"/>
            <a:ext cx="5230977" cy="1524000"/>
            <a:chOff x="3913023" y="3200400"/>
            <a:chExt cx="5230977" cy="1524000"/>
          </a:xfrm>
        </p:grpSpPr>
        <p:sp>
          <p:nvSpPr>
            <p:cNvPr id="9" name="Rounded Rectangle 8"/>
            <p:cNvSpPr/>
            <p:nvPr/>
          </p:nvSpPr>
          <p:spPr>
            <a:xfrm>
              <a:off x="3913023" y="3200400"/>
              <a:ext cx="5230977" cy="15240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42398"/>
                </p:ext>
              </p:extLst>
            </p:nvPr>
          </p:nvGraphicFramePr>
          <p:xfrm>
            <a:off x="4441031" y="3629153"/>
            <a:ext cx="4148138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7" name="Equation" r:id="rId11" imgW="1803240" imgH="330120" progId="Equation.DSMT4">
                    <p:embed/>
                  </p:oleObj>
                </mc:Choice>
                <mc:Fallback>
                  <p:oleObj name="Equation" r:id="rId11" imgW="18032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031" y="3629153"/>
                          <a:ext cx="4148138" cy="758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521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0" y="1731819"/>
            <a:ext cx="3757226" cy="2542310"/>
          </a:xfrm>
          <a:prstGeom prst="rect">
            <a:avLst/>
          </a:prstGeom>
        </p:spPr>
      </p:pic>
      <p:pic>
        <p:nvPicPr>
          <p:cNvPr id="13" name="Picture 12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000" b="99667" l="10000" r="90000">
                        <a14:foregroundMark x1="56667" y1="85000" x2="50000" y2="21667"/>
                        <a14:foregroundMark x1="48000" y1="81333" x2="60000" y2="26333"/>
                        <a14:foregroundMark x1="39000" y1="82667" x2="43000" y2="26333"/>
                        <a14:foregroundMark x1="34333" y1="48333" x2="51000" y2="24000"/>
                        <a14:foregroundMark x1="32000" y1="76333" x2="59333" y2="25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907" r="11671"/>
          <a:stretch/>
        </p:blipFill>
        <p:spPr>
          <a:xfrm>
            <a:off x="7721600" y="4972050"/>
            <a:ext cx="1422400" cy="188595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819400" y="363683"/>
            <a:ext cx="5230977" cy="1524000"/>
            <a:chOff x="2819400" y="363683"/>
            <a:chExt cx="5230977" cy="1524000"/>
          </a:xfrm>
        </p:grpSpPr>
        <p:sp>
          <p:nvSpPr>
            <p:cNvPr id="8" name="Rounded Rectangle 7"/>
            <p:cNvSpPr/>
            <p:nvPr/>
          </p:nvSpPr>
          <p:spPr>
            <a:xfrm>
              <a:off x="2819400" y="363683"/>
              <a:ext cx="5230977" cy="15240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00400" y="833295"/>
              <a:ext cx="4648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4. Rút gọn </a:t>
              </a:r>
              <a:endPara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531601"/>
                </p:ext>
              </p:extLst>
            </p:nvPr>
          </p:nvGraphicFramePr>
          <p:xfrm>
            <a:off x="5257800" y="777875"/>
            <a:ext cx="1550310" cy="640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9" name="Equation" r:id="rId9" imgW="723600" imgH="291960" progId="Equation.DSMT4">
                    <p:embed/>
                  </p:oleObj>
                </mc:Choice>
                <mc:Fallback>
                  <p:oleObj name="Equation" r:id="rId9" imgW="7236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777875"/>
                          <a:ext cx="1550310" cy="6401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657600" y="3179928"/>
            <a:ext cx="5230977" cy="1524000"/>
            <a:chOff x="3913023" y="3200400"/>
            <a:chExt cx="5230977" cy="1524000"/>
          </a:xfrm>
        </p:grpSpPr>
        <p:sp>
          <p:nvSpPr>
            <p:cNvPr id="9" name="Rounded Rectangle 8"/>
            <p:cNvSpPr/>
            <p:nvPr/>
          </p:nvSpPr>
          <p:spPr>
            <a:xfrm>
              <a:off x="3913023" y="3200400"/>
              <a:ext cx="5230977" cy="15240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086816"/>
                </p:ext>
              </p:extLst>
            </p:nvPr>
          </p:nvGraphicFramePr>
          <p:xfrm>
            <a:off x="4452773" y="3625685"/>
            <a:ext cx="4014788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Equation" r:id="rId11" imgW="1866600" imgH="330120" progId="Equation.DSMT4">
                    <p:embed/>
                  </p:oleObj>
                </mc:Choice>
                <mc:Fallback>
                  <p:oleObj name="Equation" r:id="rId11" imgW="1866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52773" y="3625685"/>
                          <a:ext cx="4014788" cy="709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5808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757226" y="3190739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0" y="1731819"/>
            <a:ext cx="3757226" cy="2542310"/>
          </a:xfrm>
          <a:prstGeom prst="rect">
            <a:avLst/>
          </a:prstGeom>
        </p:spPr>
      </p:pic>
      <p:pic>
        <p:nvPicPr>
          <p:cNvPr id="13" name="Picture 12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>
                        <a14:foregroundMark x1="62400" y1="74722" x2="44100" y2="23426"/>
                        <a14:foregroundMark x1="41900" y1="71759" x2="62900" y2="30278"/>
                        <a14:foregroundMark x1="31500" y1="15556" x2="33200" y2="165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042" t="13334" r="28400" b="19797"/>
          <a:stretch/>
        </p:blipFill>
        <p:spPr>
          <a:xfrm>
            <a:off x="7543800" y="4800600"/>
            <a:ext cx="1341025" cy="184265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819400" y="363683"/>
            <a:ext cx="5230977" cy="1524000"/>
            <a:chOff x="2819400" y="363683"/>
            <a:chExt cx="5230977" cy="1524000"/>
          </a:xfrm>
        </p:grpSpPr>
        <p:sp>
          <p:nvSpPr>
            <p:cNvPr id="8" name="Rounded Rectangle 7"/>
            <p:cNvSpPr/>
            <p:nvPr/>
          </p:nvSpPr>
          <p:spPr>
            <a:xfrm>
              <a:off x="2819400" y="363683"/>
              <a:ext cx="5230977" cy="15240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00400" y="833295"/>
              <a:ext cx="4648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5. Tìm </a:t>
              </a:r>
              <a:r>
                <a:rPr lang="en-US" sz="3200" i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3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353826"/>
                </p:ext>
              </p:extLst>
            </p:nvPr>
          </p:nvGraphicFramePr>
          <p:xfrm>
            <a:off x="4953000" y="804372"/>
            <a:ext cx="1889920" cy="642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name="Equation" r:id="rId9" imgW="1265400" imgH="430200" progId="Equation.DSMT4">
                    <p:embed/>
                  </p:oleObj>
                </mc:Choice>
                <mc:Fallback>
                  <p:oleObj name="Equation" r:id="rId9" imgW="1265400" imgH="4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53000" y="804372"/>
                          <a:ext cx="1889920" cy="6426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1627"/>
              </p:ext>
            </p:extLst>
          </p:nvPr>
        </p:nvGraphicFramePr>
        <p:xfrm>
          <a:off x="4343400" y="3402178"/>
          <a:ext cx="3282075" cy="121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11" imgW="1244520" imgH="507960" progId="Equation.DSMT4">
                  <p:embed/>
                </p:oleObj>
              </mc:Choice>
              <mc:Fallback>
                <p:oleObj name="Equation" r:id="rId11" imgW="124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3402178"/>
                        <a:ext cx="3282075" cy="1212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95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762000"/>
            <a:ext cx="6858000" cy="1447800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en-US" sz="3200" b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ỆM VỤ VỀ NHÀ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2514600"/>
            <a:ext cx="4648200" cy="2590800"/>
          </a:xfrm>
          <a:ln>
            <a:solidFill>
              <a:srgbClr val="FFFF00"/>
            </a:solidFill>
          </a:ln>
        </p:spPr>
        <p:txBody>
          <a:bodyPr>
            <a:normAutofit/>
          </a:bodyPr>
          <a:lstStyle/>
          <a:p>
            <a:pPr marL="285750" indent="-285750" algn="l">
              <a:buFont typeface="Wingdings" pitchFamily="2" charset="2"/>
              <a:buChar char="Ø"/>
            </a:pPr>
            <a:r>
              <a:rPr lang="en-US" sz="36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Ôn lại kiến thức.</a:t>
            </a:r>
          </a:p>
          <a:p>
            <a:pPr marL="285750" indent="-285750" algn="l">
              <a:buFont typeface="Wingdings" pitchFamily="2" charset="2"/>
              <a:buChar char="Ø"/>
            </a:pPr>
            <a:r>
              <a:rPr lang="en-US" sz="3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oàn thành các bài tập 6; 7; 8; 9 trang 10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709863"/>
            <a:ext cx="2957513" cy="209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620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767622"/>
            <a:ext cx="3505200" cy="4404578"/>
          </a:xfrm>
        </p:spPr>
        <p:txBody>
          <a:bodyPr>
            <a:noAutofit/>
          </a:bodyPr>
          <a:lstStyle/>
          <a:p>
            <a:endParaRPr lang="vi-VN" sz="2400" dirty="0" smtClean="0">
              <a:latin typeface="+mj-lt"/>
            </a:endParaRPr>
          </a:p>
          <a:p>
            <a:endParaRPr lang="vi-VN" sz="2400" dirty="0">
              <a:latin typeface="+mj-lt"/>
            </a:endParaRPr>
          </a:p>
          <a:p>
            <a:pPr marL="0" indent="0">
              <a:buNone/>
            </a:pPr>
            <a:endParaRPr lang="en-US" sz="2400" smtClean="0">
              <a:latin typeface="+mj-lt"/>
            </a:endParaRPr>
          </a:p>
          <a:p>
            <a:pPr marL="171450" lvl="0" indent="-171450" algn="just" defTabSz="685800">
              <a:lnSpc>
                <a:spcPct val="90000"/>
              </a:lnSpc>
              <a:spcBef>
                <a:spcPts val="750"/>
              </a:spcBef>
              <a:buFont typeface="Wingdings" panose="05000000000000000000" pitchFamily="2" charset="2"/>
              <a:buChar char="Ø"/>
            </a:pPr>
            <a:r>
              <a:rPr lang="vi-VN" sz="2400" b="1">
                <a:solidFill>
                  <a:srgbClr val="5B9BD5">
                    <a:lumMod val="75000"/>
                  </a:srgbClr>
                </a:solidFill>
                <a:latin typeface="Times New Roman"/>
              </a:rPr>
              <a:t>Nắm định </a:t>
            </a:r>
            <a:r>
              <a:rPr lang="vi-VN" sz="2400" b="1" smtClean="0">
                <a:solidFill>
                  <a:srgbClr val="5B9BD5">
                    <a:lumMod val="75000"/>
                  </a:srgbClr>
                </a:solidFill>
                <a:latin typeface="Times New Roman"/>
              </a:rPr>
              <a:t>nghĩa</a:t>
            </a:r>
            <a:r>
              <a:rPr lang="en-US" sz="2400" b="1" smtClean="0">
                <a:solidFill>
                  <a:srgbClr val="5B9BD5">
                    <a:lumMod val="75000"/>
                  </a:srgbClr>
                </a:solidFill>
                <a:latin typeface="Times New Roman"/>
              </a:rPr>
              <a:t> </a:t>
            </a:r>
            <a:r>
              <a:rPr lang="vi-VN" sz="2400" b="1" smtClean="0">
                <a:solidFill>
                  <a:srgbClr val="5B9BD5">
                    <a:lumMod val="75000"/>
                  </a:srgbClr>
                </a:solidFill>
                <a:latin typeface="Times New Roman"/>
              </a:rPr>
              <a:t>của căn</a:t>
            </a:r>
            <a:r>
              <a:rPr lang="en-US" sz="2400" b="1" smtClean="0">
                <a:solidFill>
                  <a:srgbClr val="5B9BD5">
                    <a:lumMod val="75000"/>
                  </a:srgbClr>
                </a:solidFill>
                <a:latin typeface="Times New Roman"/>
              </a:rPr>
              <a:t> thức</a:t>
            </a:r>
            <a:r>
              <a:rPr lang="vi-VN" sz="2400" b="1" smtClean="0">
                <a:solidFill>
                  <a:srgbClr val="5B9BD5">
                    <a:lumMod val="75000"/>
                  </a:srgbClr>
                </a:solidFill>
                <a:latin typeface="Times New Roman"/>
              </a:rPr>
              <a:t> </a:t>
            </a:r>
            <a:r>
              <a:rPr lang="vi-VN" sz="2400" b="1">
                <a:solidFill>
                  <a:srgbClr val="5B9BD5">
                    <a:lumMod val="75000"/>
                  </a:srgbClr>
                </a:solidFill>
                <a:latin typeface="Times New Roman"/>
              </a:rPr>
              <a:t>bậc </a:t>
            </a:r>
            <a:r>
              <a:rPr lang="vi-VN" sz="2400" b="1" smtClean="0">
                <a:solidFill>
                  <a:srgbClr val="5B9BD5">
                    <a:lumMod val="75000"/>
                  </a:srgbClr>
                </a:solidFill>
                <a:latin typeface="Times New Roman"/>
              </a:rPr>
              <a:t>hai.</a:t>
            </a:r>
            <a:endParaRPr lang="en-US" sz="2400" b="1" smtClean="0">
              <a:solidFill>
                <a:srgbClr val="5B9BD5">
                  <a:lumMod val="75000"/>
                </a:srgbClr>
              </a:solidFill>
              <a:latin typeface="Times New Roman"/>
            </a:endParaRPr>
          </a:p>
          <a:p>
            <a:pPr marL="171450" lvl="0" indent="-171450" algn="just" defTabSz="685800">
              <a:lnSpc>
                <a:spcPct val="90000"/>
              </a:lnSpc>
              <a:spcBef>
                <a:spcPts val="750"/>
              </a:spcBef>
              <a:buFont typeface="Wingdings" panose="05000000000000000000" pitchFamily="2" charset="2"/>
              <a:buChar char="Ø"/>
            </a:pPr>
            <a:r>
              <a:rPr lang="en-US" sz="2400" b="1" smtClean="0">
                <a:solidFill>
                  <a:srgbClr val="5B9BD5">
                    <a:lumMod val="75000"/>
                  </a:srgbClr>
                </a:solidFill>
                <a:latin typeface="Times New Roman"/>
              </a:rPr>
              <a:t>Tìm điều kiện để căn thức có nghĩa.</a:t>
            </a:r>
          </a:p>
          <a:p>
            <a:pPr marL="171450" lvl="0" indent="-171450" algn="just" defTabSz="685800">
              <a:lnSpc>
                <a:spcPct val="90000"/>
              </a:lnSpc>
              <a:spcBef>
                <a:spcPts val="750"/>
              </a:spcBef>
              <a:buFont typeface="Wingdings" panose="05000000000000000000" pitchFamily="2" charset="2"/>
              <a:buChar char="Ø"/>
            </a:pPr>
            <a:r>
              <a:rPr lang="en-US" sz="2400" b="1" smtClean="0">
                <a:solidFill>
                  <a:srgbClr val="5B9BD5">
                    <a:lumMod val="75000"/>
                  </a:srgbClr>
                </a:solidFill>
                <a:latin typeface="Times New Roman"/>
              </a:rPr>
              <a:t>Vận dụng hằng đẳng thức vào việc tính và rút gọn biểu thức chứa căn</a:t>
            </a:r>
            <a:r>
              <a:rPr lang="vi-VN" sz="2400" b="1" smtClean="0">
                <a:solidFill>
                  <a:srgbClr val="5B9BD5">
                    <a:lumMod val="75000"/>
                  </a:srgbClr>
                </a:solidFill>
                <a:latin typeface="Times New Roman"/>
              </a:rPr>
              <a:t>.</a:t>
            </a:r>
            <a:endParaRPr lang="vi-VN" sz="2400" b="1">
              <a:solidFill>
                <a:srgbClr val="5B9BD5">
                  <a:lumMod val="75000"/>
                </a:srgbClr>
              </a:solidFill>
              <a:latin typeface="Times New Roman"/>
            </a:endParaRPr>
          </a:p>
          <a:p>
            <a:pPr marL="0" indent="0">
              <a:buNone/>
            </a:pPr>
            <a:endParaRPr lang="vi-VN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1905000"/>
            <a:ext cx="1965772" cy="11374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333500" y="198438"/>
                <a:ext cx="6629400" cy="1401762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</p:spPr>
            <p:txBody>
              <a:bodyPr>
                <a:noAutofit/>
              </a:bodyPr>
              <a:lstStyle/>
              <a:p>
                <a:pPr lvl="0">
                  <a:spcBef>
                    <a:spcPts val="0"/>
                  </a:spcBef>
                </a:pPr>
                <a:r>
                  <a:rPr kumimoji="0" lang="vi-VN" sz="33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  <a:cs typeface="Times New Roman" pitchFamily="18" charset="0"/>
                  </a:rPr>
                  <a:t>Bài </a:t>
                </a:r>
                <a:r>
                  <a:rPr kumimoji="0" lang="en-US" sz="33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0" lang="vi-VN" sz="33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</a:rPr>
                  <a:t>: </a:t>
                </a:r>
                <a:r>
                  <a:rPr kumimoji="0" lang="vi-VN" sz="33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CĂN</a:t>
                </a:r>
                <a:r>
                  <a:rPr kumimoji="0" lang="en-US" sz="33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33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kumimoji="0" lang="vi-VN" sz="33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 BẬC HAI</a:t>
                </a:r>
                <a:r>
                  <a:rPr kumimoji="0" lang="en-US" sz="33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/>
                </a:r>
                <a:br>
                  <a:rPr kumimoji="0" lang="en-US" sz="33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</a:br>
                <a:r>
                  <a:rPr lang="en-US" sz="3300" b="1" kern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ẰNG ĐẲNG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300" b="1" i="1" smtClean="0">
                            <a:solidFill>
                              <a:srgbClr val="FF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3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3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3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3300" b="1" i="1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3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3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x-none" sz="3300" b="1" dirty="0">
                    <a:solidFill>
                      <a:srgbClr val="FF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kumimoji="0" lang="vi-VN" sz="33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33500" y="198438"/>
                <a:ext cx="6629400" cy="1401762"/>
              </a:xfrm>
              <a:prstGeom prst="rect">
                <a:avLst/>
              </a:prstGeom>
              <a:blipFill rotWithShape="1">
                <a:blip r:embed="rId3"/>
                <a:stretch>
                  <a:fillRect t="-1739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02322"/>
            <a:ext cx="3822700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491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82563"/>
            <a:ext cx="7886700" cy="701674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ức bậc hai</a:t>
            </a:r>
            <a:endParaRPr lang="vi-VN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762000" y="900570"/>
                <a:ext cx="7989910" cy="2452230"/>
              </a:xfr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600" b="1" i="1" u="sng" dirty="0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Định nghĩa:</a:t>
                </a:r>
              </a:p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nl-NL" sz="2800" b="1" i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một biểu thức đại số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rad>
                  </m:oMath>
                </a14:m>
                <a:r>
                  <a:rPr lang="x-none" sz="2800" b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b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ợc gọi là </a:t>
                </a:r>
                <a:r>
                  <a:rPr lang="nl-NL" sz="2800" b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 </a:t>
                </a:r>
                <a:r>
                  <a:rPr lang="nl-NL" sz="2800" b="1" smtClean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 bậc </a:t>
                </a:r>
                <a:r>
                  <a:rPr lang="nl-NL" sz="2800" b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 </a:t>
                </a:r>
                <a:r>
                  <a:rPr lang="nl-NL" sz="2800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b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2800" b="1" i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nl-NL" sz="2800" b="1" i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biểu thức lấy căn (biểu thức dưới dấu căn)</a:t>
                </a:r>
                <a:r>
                  <a:rPr lang="nl-NL" sz="2800" b="1" i="1" smtClean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rad>
                  </m:oMath>
                </a14:m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ác định (hay có nghĩa)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lang="vi-VN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groupChr>
                    <m:r>
                      <a:rPr lang="en-US" sz="2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nl-NL" sz="2800" b="1" smtClean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endParaRPr lang="vi-VN" sz="2800" b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sz="2600" i="1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762000" y="900570"/>
                <a:ext cx="7989910" cy="2452230"/>
              </a:xfrm>
              <a:blipFill rotWithShape="1">
                <a:blip r:embed="rId4"/>
                <a:stretch>
                  <a:fillRect l="-1297" t="-3731" r="-1297" b="-3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4"/>
          <p:cNvSpPr>
            <a:spLocks noGrp="1"/>
          </p:cNvSpPr>
          <p:nvPr>
            <p:ph sz="half" idx="2"/>
          </p:nvPr>
        </p:nvSpPr>
        <p:spPr>
          <a:xfrm>
            <a:off x="580915" y="3505200"/>
            <a:ext cx="8153400" cy="914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1" i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í dụ 1: </a:t>
            </a: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Tìm điều kiện của x để các căn thức sau có nghĩa</a:t>
            </a:r>
          </a:p>
          <a:p>
            <a:pPr marL="0" indent="0"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	a)					b) </a:t>
            </a:r>
            <a:endParaRPr lang="vi-VN" sz="26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nl-NL" altLang="vi-VN" sz="1200" smtClean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nl-NL" altLang="vi-VN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023" y="762000"/>
            <a:ext cx="3822700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69"/>
          <p:cNvGrpSpPr>
            <a:grpSpLocks/>
          </p:cNvGrpSpPr>
          <p:nvPr/>
        </p:nvGrpSpPr>
        <p:grpSpPr bwMode="auto">
          <a:xfrm>
            <a:off x="557164" y="849136"/>
            <a:ext cx="4623859" cy="1945282"/>
            <a:chOff x="640" y="1610"/>
            <a:chExt cx="2576" cy="1975"/>
          </a:xfrm>
        </p:grpSpPr>
        <p:sp>
          <p:nvSpPr>
            <p:cNvPr id="18" name="Text Box 62"/>
            <p:cNvSpPr txBox="1">
              <a:spLocks noChangeArrowheads="1"/>
            </p:cNvSpPr>
            <p:nvPr/>
          </p:nvSpPr>
          <p:spPr bwMode="auto">
            <a:xfrm>
              <a:off x="640" y="1632"/>
              <a:ext cx="2576" cy="19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i="0" u="none" strike="noStrike" kern="0" cap="none" spc="0" normalizeH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600" i="0" u="none" strike="noStrike" kern="0" cap="none" spc="0" normalizeH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iểu thức                     được gọi là căn thức bậc hai của  </a:t>
              </a:r>
              <a:r>
                <a:rPr kumimoji="0" lang="en-US" sz="260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5 </a:t>
              </a:r>
              <a:r>
                <a:rPr kumimoji="0" lang="en-US" sz="260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– x</a:t>
              </a:r>
              <a:r>
                <a:rPr kumimoji="0" lang="en-US" sz="260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sz="260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60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sz="2600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5 – x</a:t>
              </a:r>
              <a:r>
                <a:rPr lang="en-US" sz="2600" kern="0" baseline="3000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600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kern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là biểu thức lấy căn.</a:t>
              </a:r>
              <a:endParaRPr lang="en-US" sz="2600" ker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745202"/>
                </p:ext>
              </p:extLst>
            </p:nvPr>
          </p:nvGraphicFramePr>
          <p:xfrm>
            <a:off x="1605" y="1610"/>
            <a:ext cx="698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8" name="Equation" r:id="rId6" imgW="583920" imgH="253800" progId="Equation.DSMT4">
                    <p:embed/>
                  </p:oleObj>
                </mc:Choice>
                <mc:Fallback>
                  <p:oleObj name="Equation" r:id="rId6" imgW="5839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1610"/>
                          <a:ext cx="698" cy="5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81"/>
          <p:cNvGrpSpPr>
            <a:grpSpLocks/>
          </p:cNvGrpSpPr>
          <p:nvPr/>
        </p:nvGrpSpPr>
        <p:grpSpPr bwMode="auto">
          <a:xfrm>
            <a:off x="1295400" y="3657600"/>
            <a:ext cx="3124200" cy="1905000"/>
            <a:chOff x="-240" y="2160"/>
            <a:chExt cx="1488" cy="1344"/>
          </a:xfrm>
        </p:grpSpPr>
        <p:sp>
          <p:nvSpPr>
            <p:cNvPr id="21" name="AutoShape 78"/>
            <p:cNvSpPr>
              <a:spLocks noChangeArrowheads="1"/>
            </p:cNvSpPr>
            <p:nvPr/>
          </p:nvSpPr>
          <p:spPr bwMode="auto">
            <a:xfrm>
              <a:off x="-240" y="2160"/>
              <a:ext cx="1488" cy="1344"/>
            </a:xfrm>
            <a:prstGeom prst="cloudCallout">
              <a:avLst>
                <a:gd name="adj1" fmla="val -43750"/>
                <a:gd name="adj2" fmla="val 70000"/>
              </a:avLst>
            </a:prstGeom>
            <a:gradFill rotWithShape="1">
              <a:gsLst>
                <a:gs pos="0">
                  <a:sysClr val="window" lastClr="FFFFFF"/>
                </a:gs>
                <a:gs pos="100000">
                  <a:srgbClr val="66FF33"/>
                </a:gs>
              </a:gsLst>
              <a:lin ang="5400000" scaled="1"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-48" y="2496"/>
              <a:ext cx="129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ấy ví dụ về c</a:t>
              </a:r>
              <a:r>
                <a:rPr kumimoji="0" lang="vi-V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ă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thức bậc hai ?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334000" y="4031456"/>
            <a:ext cx="3277177" cy="1276350"/>
            <a:chOff x="5219618" y="3971925"/>
            <a:chExt cx="3277177" cy="1276350"/>
          </a:xfrm>
        </p:grpSpPr>
        <p:sp>
          <p:nvSpPr>
            <p:cNvPr id="16" name="Oval Callout 15"/>
            <p:cNvSpPr/>
            <p:nvPr/>
          </p:nvSpPr>
          <p:spPr>
            <a:xfrm>
              <a:off x="5219618" y="3971925"/>
              <a:ext cx="3277177" cy="1276350"/>
            </a:xfrm>
            <a:prstGeom prst="wedgeEllipseCallout">
              <a:avLst>
                <a:gd name="adj1" fmla="val -24819"/>
                <a:gd name="adj2" fmla="val 76456"/>
              </a:avLst>
            </a:prstGeom>
            <a:solidFill>
              <a:srgbClr val="92D050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73933"/>
                </p:ext>
              </p:extLst>
            </p:nvPr>
          </p:nvGraphicFramePr>
          <p:xfrm>
            <a:off x="5523912" y="4336256"/>
            <a:ext cx="2668587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9" name="Equation" r:id="rId8" imgW="1244520" imgH="266400" progId="Equation.DSMT4">
                    <p:embed/>
                  </p:oleObj>
                </mc:Choice>
                <mc:Fallback>
                  <p:oleObj name="Equation" r:id="rId8" imgW="12445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3912" y="4336256"/>
                          <a:ext cx="2668587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23403"/>
              </p:ext>
            </p:extLst>
          </p:nvPr>
        </p:nvGraphicFramePr>
        <p:xfrm>
          <a:off x="1904999" y="3886200"/>
          <a:ext cx="649471" cy="46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9" y="3886200"/>
                        <a:ext cx="649471" cy="467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3613"/>
              </p:ext>
            </p:extLst>
          </p:nvPr>
        </p:nvGraphicFramePr>
        <p:xfrm>
          <a:off x="5181023" y="3886200"/>
          <a:ext cx="1057672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1023" y="3886200"/>
                        <a:ext cx="1057672" cy="46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4"/>
          <p:cNvSpPr txBox="1">
            <a:spLocks/>
          </p:cNvSpPr>
          <p:nvPr/>
        </p:nvSpPr>
        <p:spPr>
          <a:xfrm>
            <a:off x="685800" y="4343400"/>
            <a:ext cx="8153400" cy="23121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600" b="1" i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a) 	     có nghĩ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Vậy		 thì 		có nghĩa.</a:t>
            </a:r>
          </a:p>
          <a:p>
            <a:pPr marL="0" indent="0"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b) 		 có </a:t>
            </a:r>
            <a:r>
              <a:rPr lang="en-US" sz="2600" i="1">
                <a:latin typeface="Times New Roman" pitchFamily="18" charset="0"/>
                <a:cs typeface="Times New Roman" pitchFamily="18" charset="0"/>
              </a:rPr>
              <a:t>nghĩa </a:t>
            </a:r>
            <a:endParaRPr lang="en-US" sz="2600" i="1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600" b="1" i="1" smtClean="0">
                <a:latin typeface="Times New Roman" pitchFamily="18" charset="0"/>
                <a:cs typeface="Times New Roman" pitchFamily="18" charset="0"/>
              </a:rPr>
              <a:t>Các em kết luận tương tự!!!</a:t>
            </a:r>
            <a:endParaRPr lang="en-US" sz="2600" b="1" i="1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					</a:t>
            </a:r>
            <a:endParaRPr lang="vi-VN" sz="26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3374"/>
              </p:ext>
            </p:extLst>
          </p:nvPr>
        </p:nvGraphicFramePr>
        <p:xfrm>
          <a:off x="1143000" y="4786312"/>
          <a:ext cx="65283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86312"/>
                        <a:ext cx="65283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36860"/>
              </p:ext>
            </p:extLst>
          </p:nvPr>
        </p:nvGraphicFramePr>
        <p:xfrm>
          <a:off x="3178289" y="4815773"/>
          <a:ext cx="2689111" cy="41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16" imgW="1155600" imgH="177480" progId="Equation.DSMT4">
                  <p:embed/>
                </p:oleObj>
              </mc:Choice>
              <mc:Fallback>
                <p:oleObj name="Equation" r:id="rId16" imgW="115560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289" y="4815773"/>
                        <a:ext cx="2689111" cy="41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61797"/>
              </p:ext>
            </p:extLst>
          </p:nvPr>
        </p:nvGraphicFramePr>
        <p:xfrm>
          <a:off x="1066800" y="5715000"/>
          <a:ext cx="110214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18" imgW="520560" imgH="228600" progId="Equation.DSMT4">
                  <p:embed/>
                </p:oleObj>
              </mc:Choice>
              <mc:Fallback>
                <p:oleObj name="Equation" r:id="rId18" imgW="52056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00"/>
                        <a:ext cx="110214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3345"/>
              </p:ext>
            </p:extLst>
          </p:nvPr>
        </p:nvGraphicFramePr>
        <p:xfrm>
          <a:off x="3505647" y="5562600"/>
          <a:ext cx="459658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Equation" r:id="rId20" imgW="2158920" imgH="393480" progId="Equation.DSMT4">
                  <p:embed/>
                </p:oleObj>
              </mc:Choice>
              <mc:Fallback>
                <p:oleObj name="Equation" r:id="rId20" imgW="215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05647" y="5562600"/>
                        <a:ext cx="459658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42979"/>
              </p:ext>
            </p:extLst>
          </p:nvPr>
        </p:nvGraphicFramePr>
        <p:xfrm>
          <a:off x="1315884" y="5332361"/>
          <a:ext cx="765277" cy="38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15884" y="5332361"/>
                        <a:ext cx="765277" cy="38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743223"/>
              </p:ext>
            </p:extLst>
          </p:nvPr>
        </p:nvGraphicFramePr>
        <p:xfrm>
          <a:off x="2732829" y="5243513"/>
          <a:ext cx="6524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24" imgW="652320" imgH="471600" progId="Equation.DSMT4">
                  <p:embed/>
                </p:oleObj>
              </mc:Choice>
              <mc:Fallback>
                <p:oleObj name="Equation" r:id="rId24" imgW="652320" imgH="4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32829" y="5243513"/>
                        <a:ext cx="6524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8665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4"/>
          <p:cNvSpPr txBox="1">
            <a:spLocks/>
          </p:cNvSpPr>
          <p:nvPr/>
        </p:nvSpPr>
        <p:spPr>
          <a:xfrm>
            <a:off x="685800" y="4342849"/>
            <a:ext cx="8153400" cy="23121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600" b="1" i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a) 	     có nghĩ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Vậy		 thì 		có nghĩa.</a:t>
            </a:r>
          </a:p>
          <a:p>
            <a:pPr marL="0" indent="0"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b) 		 có </a:t>
            </a:r>
            <a:r>
              <a:rPr lang="en-US" sz="2600" i="1">
                <a:latin typeface="Times New Roman" pitchFamily="18" charset="0"/>
                <a:cs typeface="Times New Roman" pitchFamily="18" charset="0"/>
              </a:rPr>
              <a:t>nghĩa </a:t>
            </a:r>
            <a:endParaRPr lang="en-US" sz="2600" i="1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600" b="1" i="1" smtClean="0">
                <a:latin typeface="Times New Roman" pitchFamily="18" charset="0"/>
                <a:cs typeface="Times New Roman" pitchFamily="18" charset="0"/>
              </a:rPr>
              <a:t>Các em kết luận tương tự!!!</a:t>
            </a:r>
            <a:endParaRPr lang="en-US" sz="2600" b="1" i="1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					</a:t>
            </a:r>
            <a:endParaRPr lang="vi-VN" sz="26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36860"/>
              </p:ext>
            </p:extLst>
          </p:nvPr>
        </p:nvGraphicFramePr>
        <p:xfrm>
          <a:off x="3178289" y="4815222"/>
          <a:ext cx="2689111" cy="41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28" imgW="1155600" imgH="177480" progId="Equation.DSMT4">
                  <p:embed/>
                </p:oleObj>
              </mc:Choice>
              <mc:Fallback>
                <p:oleObj name="Equation" r:id="rId28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289" y="4815222"/>
                        <a:ext cx="2689111" cy="41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7688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 animBg="1"/>
      <p:bldP spid="15" grpId="0" build="p"/>
      <p:bldP spid="28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533400" y="182563"/>
                <a:ext cx="7886700" cy="701674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ằng đẳng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nl-NL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3400" y="182563"/>
                <a:ext cx="7886700" cy="701674"/>
              </a:xfrm>
              <a:blipFill rotWithShape="1">
                <a:blip r:embed="rId3"/>
                <a:stretch>
                  <a:fillRect l="-2088" t="-7826" b="-1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289713" y="4133850"/>
                <a:ext cx="6553201" cy="1134470"/>
              </a:xfr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Định </a:t>
                </a:r>
                <a:r>
                  <a:rPr lang="en-US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ý</a:t>
                </a:r>
                <a:r>
                  <a:rPr lang="vi-VN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:</a:t>
                </a:r>
                <a:endParaRPr lang="vi-VN" sz="2600" b="1" i="1" u="sng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  <a:p>
                <a:pPr marL="0" indent="0" algn="ctr">
                  <a:spcAft>
                    <a:spcPts val="0"/>
                  </a:spcAft>
                  <a:buNone/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3200" b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mọi số a, ta có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2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2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32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endParaRPr lang="vi-VN" sz="3200" b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sz="2600" i="1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289713" y="4133850"/>
                <a:ext cx="6553201" cy="1134470"/>
              </a:xfrm>
              <a:blipFill rotWithShape="1">
                <a:blip r:embed="rId4"/>
                <a:stretch>
                  <a:fillRect l="-1674" t="-8065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nl-NL" altLang="vi-VN" sz="1200" smtClean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nl-NL" altLang="vi-VN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68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4"/>
          <p:cNvSpPr>
            <a:spLocks noGrp="1"/>
          </p:cNvSpPr>
          <p:nvPr>
            <p:ph sz="half" idx="2"/>
          </p:nvPr>
        </p:nvSpPr>
        <p:spPr>
          <a:xfrm>
            <a:off x="1600201" y="906996"/>
            <a:ext cx="2667000" cy="3884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vi-VN" sz="2400" b="1" i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Điền vào</a:t>
            </a:r>
            <a:r>
              <a:rPr lang="en-US" sz="2400" b="1" i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i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vi-VN" sz="2400" b="1" i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vi-VN" sz="2400" b="1" i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trố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82583288"/>
                  </p:ext>
                </p:extLst>
              </p:nvPr>
            </p:nvGraphicFramePr>
            <p:xfrm>
              <a:off x="990600" y="1559312"/>
              <a:ext cx="7162800" cy="201657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193800"/>
                    <a:gridCol w="1193800"/>
                    <a:gridCol w="1193800"/>
                    <a:gridCol w="1193800"/>
                    <a:gridCol w="1193800"/>
                    <a:gridCol w="11938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-1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vi-VN" sz="26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6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6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6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6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nl-NL" sz="2600" b="1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6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vi-VN" sz="26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6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26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r>
                            <a:rPr lang="nl-NL" sz="2600" b="1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6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82583288"/>
                  </p:ext>
                </p:extLst>
              </p:nvPr>
            </p:nvGraphicFramePr>
            <p:xfrm>
              <a:off x="990600" y="1559312"/>
              <a:ext cx="7162800" cy="201657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193800"/>
                    <a:gridCol w="1193800"/>
                    <a:gridCol w="1193800"/>
                    <a:gridCol w="1193800"/>
                    <a:gridCol w="1193800"/>
                    <a:gridCol w="1193800"/>
                  </a:tblGrid>
                  <a:tr h="4876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a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-2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-1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60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510" t="-111250" r="-499490" b="-21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9663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510" t="-206098" r="-499490" b="-1085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5445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510" t="-282022" r="-4994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6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2550285" y="2585155"/>
            <a:ext cx="55674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4	    1	       0		4	   9</a:t>
            </a:r>
            <a:endParaRPr lang="en-US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85970" y="3088957"/>
            <a:ext cx="55674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	    1	       0		2	   3</a:t>
            </a:r>
            <a:endParaRPr lang="en-US" sz="2600" b="1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48010" y="2061963"/>
            <a:ext cx="55674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	    1	       0		2	   3</a:t>
            </a:r>
            <a:endParaRPr lang="en-US" sz="2600" b="1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AutoShape 137"/>
              <p:cNvSpPr>
                <a:spLocks noChangeArrowheads="1"/>
              </p:cNvSpPr>
              <p:nvPr/>
            </p:nvSpPr>
            <p:spPr bwMode="auto">
              <a:xfrm>
                <a:off x="1725818" y="3643614"/>
                <a:ext cx="3912982" cy="2052034"/>
              </a:xfrm>
              <a:prstGeom prst="cloudCallout">
                <a:avLst>
                  <a:gd name="adj1" fmla="val -43750"/>
                  <a:gd name="adj2" fmla="val 6666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headEnd/>
                <a:tailEnd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Em có nhận xét gì </a:t>
                </a:r>
                <a:r>
                  <a:rPr kumimoji="0" 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về mối </a:t>
                </a:r>
                <a:r>
                  <a:rPr kumimoji="0" 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quan hệ của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kumimoji="0" 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0" name="AutoShape 1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5818" y="3643614"/>
                <a:ext cx="3912982" cy="2052034"/>
              </a:xfrm>
              <a:prstGeom prst="cloudCallout">
                <a:avLst>
                  <a:gd name="adj1" fmla="val -43750"/>
                  <a:gd name="adj2" fmla="val 66667"/>
                </a:avLst>
              </a:prstGeom>
              <a:blipFill rotWithShape="1">
                <a:blip r:embed="rId10"/>
                <a:stretch>
                  <a:fillRect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43" name="Picture 3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685800"/>
            <a:ext cx="835025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953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 animBg="1"/>
      <p:bldP spid="35" grpId="0" build="p"/>
      <p:bldP spid="7" grpId="0"/>
      <p:bldP spid="36" grpId="0"/>
      <p:bldP spid="38" grpId="0"/>
      <p:bldP spid="40" grpId="0" animBg="1"/>
      <p:bldP spid="4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533400" y="182563"/>
                <a:ext cx="7886700" cy="701674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ằng đẳng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nl-NL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3400" y="182563"/>
                <a:ext cx="7886700" cy="701674"/>
              </a:xfrm>
              <a:blipFill rotWithShape="1">
                <a:blip r:embed="rId4"/>
                <a:stretch>
                  <a:fillRect l="-2088" t="-7826" b="-1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297675" y="838200"/>
                <a:ext cx="6553201" cy="1134470"/>
              </a:xfr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Định </a:t>
                </a:r>
                <a:r>
                  <a:rPr lang="en-US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ý</a:t>
                </a:r>
                <a:r>
                  <a:rPr lang="vi-VN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:</a:t>
                </a:r>
                <a:endParaRPr lang="vi-VN" sz="2600" b="1" i="1" u="sng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  <a:p>
                <a:pPr marL="0" indent="0" algn="ctr">
                  <a:spcAft>
                    <a:spcPts val="0"/>
                  </a:spcAft>
                  <a:buNone/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3200" b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mọi số a, ta có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2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2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32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endParaRPr lang="vi-VN" sz="3200" b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sz="2600" i="1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297675" y="838200"/>
                <a:ext cx="6553201" cy="1134470"/>
              </a:xfrm>
              <a:blipFill rotWithShape="1">
                <a:blip r:embed="rId5"/>
                <a:stretch>
                  <a:fillRect l="-1674" t="-8065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nl-NL" altLang="vi-VN" sz="1200" smtClean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nl-NL" altLang="vi-VN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20" name="Group 81" hidden="1"/>
          <p:cNvGrpSpPr>
            <a:grpSpLocks/>
          </p:cNvGrpSpPr>
          <p:nvPr/>
        </p:nvGrpSpPr>
        <p:grpSpPr bwMode="auto">
          <a:xfrm>
            <a:off x="1295400" y="3657600"/>
            <a:ext cx="3124200" cy="1905000"/>
            <a:chOff x="-240" y="2160"/>
            <a:chExt cx="1488" cy="1344"/>
          </a:xfrm>
        </p:grpSpPr>
        <p:sp>
          <p:nvSpPr>
            <p:cNvPr id="21" name="AutoShape 78"/>
            <p:cNvSpPr>
              <a:spLocks noChangeArrowheads="1"/>
            </p:cNvSpPr>
            <p:nvPr/>
          </p:nvSpPr>
          <p:spPr bwMode="auto">
            <a:xfrm>
              <a:off x="-240" y="2160"/>
              <a:ext cx="1488" cy="1344"/>
            </a:xfrm>
            <a:prstGeom prst="cloudCallout">
              <a:avLst>
                <a:gd name="adj1" fmla="val -43750"/>
                <a:gd name="adj2" fmla="val 70000"/>
              </a:avLst>
            </a:prstGeom>
            <a:gradFill rotWithShape="1">
              <a:gsLst>
                <a:gs pos="0">
                  <a:sysClr val="window" lastClr="FFFFFF"/>
                </a:gs>
                <a:gs pos="100000">
                  <a:srgbClr val="66FF33"/>
                </a:gs>
              </a:gsLst>
              <a:lin ang="5400000" scaled="1"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-48" y="2496"/>
              <a:ext cx="129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ấy ví dụ về c</a:t>
              </a:r>
              <a:r>
                <a:rPr kumimoji="0" lang="vi-V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ă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thức bậc hai ?</a:t>
              </a:r>
            </a:p>
          </p:txBody>
        </p:sp>
      </p:grpSp>
      <p:grpSp>
        <p:nvGrpSpPr>
          <p:cNvPr id="23" name="Group 22" hidden="1"/>
          <p:cNvGrpSpPr/>
          <p:nvPr/>
        </p:nvGrpSpPr>
        <p:grpSpPr>
          <a:xfrm>
            <a:off x="5334000" y="4031456"/>
            <a:ext cx="3277177" cy="1276350"/>
            <a:chOff x="5219618" y="3971925"/>
            <a:chExt cx="3277177" cy="1276350"/>
          </a:xfrm>
        </p:grpSpPr>
        <p:sp>
          <p:nvSpPr>
            <p:cNvPr id="16" name="Oval Callout 15"/>
            <p:cNvSpPr/>
            <p:nvPr/>
          </p:nvSpPr>
          <p:spPr>
            <a:xfrm>
              <a:off x="5219618" y="3971925"/>
              <a:ext cx="3277177" cy="1276350"/>
            </a:xfrm>
            <a:prstGeom prst="wedgeEllipseCallout">
              <a:avLst>
                <a:gd name="adj1" fmla="val -24819"/>
                <a:gd name="adj2" fmla="val 76456"/>
              </a:avLst>
            </a:prstGeom>
            <a:solidFill>
              <a:srgbClr val="92D050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612555"/>
                </p:ext>
              </p:extLst>
            </p:nvPr>
          </p:nvGraphicFramePr>
          <p:xfrm>
            <a:off x="5523912" y="4336256"/>
            <a:ext cx="2668587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4" name="Equation" r:id="rId6" imgW="1244520" imgH="266400" progId="Equation.DSMT4">
                    <p:embed/>
                  </p:oleObj>
                </mc:Choice>
                <mc:Fallback>
                  <p:oleObj name="Equation" r:id="rId6" imgW="12445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3912" y="4336256"/>
                          <a:ext cx="2668587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0368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88159" y="2154773"/>
            <a:ext cx="6043266" cy="1538803"/>
            <a:chOff x="719920" y="2432050"/>
            <a:chExt cx="6043266" cy="1538803"/>
          </a:xfrm>
        </p:grpSpPr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719920" y="2432050"/>
              <a:ext cx="2093843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600" b="1" i="1" kern="0" noProof="0" smtClean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í dụ 2</a:t>
              </a:r>
              <a:r>
                <a:rPr kumimoji="0" lang="en-US" sz="2600" b="1" i="1" strike="noStrike" kern="0" cap="none" spc="0" normalizeH="0" baseline="0" noProof="0" smtClean="0">
                  <a:ln>
                    <a:noFill/>
                  </a:ln>
                  <a:solidFill>
                    <a:schemeClr val="accent2">
                      <a:lumMod val="75000"/>
                    </a:schemeClr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kumimoji="0" lang="en-US" sz="2600" b="0" i="1" strike="noStrike" kern="0" cap="none" spc="0" normalizeH="0" baseline="0" noProof="0" smtClean="0">
                  <a:ln>
                    <a:noFill/>
                  </a:ln>
                  <a:solidFill>
                    <a:schemeClr val="accent2">
                      <a:lumMod val="75000"/>
                    </a:schemeClr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600" b="0" i="0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ính </a:t>
              </a:r>
            </a:p>
          </p:txBody>
        </p:sp>
        <p:graphicFrame>
          <p:nvGraphicFramePr>
            <p:cNvPr id="2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205996"/>
                </p:ext>
              </p:extLst>
            </p:nvPr>
          </p:nvGraphicFramePr>
          <p:xfrm>
            <a:off x="1282330" y="2924175"/>
            <a:ext cx="1947080" cy="1046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6" name="Equation" r:id="rId10" imgW="1028520" imgH="622080" progId="Equation.3">
                    <p:embed/>
                  </p:oleObj>
                </mc:Choice>
                <mc:Fallback>
                  <p:oleObj name="Equation" r:id="rId10" imgW="1028520" imgH="622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330" y="2924175"/>
                          <a:ext cx="1947080" cy="10466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256381"/>
                </p:ext>
              </p:extLst>
            </p:nvPr>
          </p:nvGraphicFramePr>
          <p:xfrm>
            <a:off x="5029200" y="2900291"/>
            <a:ext cx="1733986" cy="1068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7" name="Equation" r:id="rId12" imgW="1002960" imgH="622080" progId="Equation.3">
                    <p:embed/>
                  </p:oleObj>
                </mc:Choice>
                <mc:Fallback>
                  <p:oleObj name="Equation" r:id="rId12" imgW="1002960" imgH="622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2900291"/>
                          <a:ext cx="1733986" cy="1068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03220"/>
              </p:ext>
            </p:extLst>
          </p:nvPr>
        </p:nvGraphicFramePr>
        <p:xfrm>
          <a:off x="1752600" y="3806825"/>
          <a:ext cx="2209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14" imgW="1079032" imgH="291973" progId="Equation.DSMT4">
                  <p:embed/>
                </p:oleObj>
              </mc:Choice>
              <mc:Fallback>
                <p:oleObj name="Equation" r:id="rId14" imgW="1079032" imgH="291973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06825"/>
                        <a:ext cx="2209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6738"/>
              </p:ext>
            </p:extLst>
          </p:nvPr>
        </p:nvGraphicFramePr>
        <p:xfrm>
          <a:off x="1752600" y="4495800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" name="Equation" r:id="rId16" imgW="1536700" imgH="292100" progId="Equation.3">
                  <p:embed/>
                </p:oleObj>
              </mc:Choice>
              <mc:Fallback>
                <p:oleObj name="Equation" r:id="rId16" imgW="1536700" imgH="29210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37828"/>
              </p:ext>
            </p:extLst>
          </p:nvPr>
        </p:nvGraphicFramePr>
        <p:xfrm>
          <a:off x="1760537" y="5102225"/>
          <a:ext cx="31924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" name="Equation" r:id="rId18" imgW="1536700" imgH="330200" progId="Equation.3">
                  <p:embed/>
                </p:oleObj>
              </mc:Choice>
              <mc:Fallback>
                <p:oleObj name="Equation" r:id="rId18" imgW="1536700" imgH="33020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7" y="5102225"/>
                        <a:ext cx="31924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856"/>
              </p:ext>
            </p:extLst>
          </p:nvPr>
        </p:nvGraphicFramePr>
        <p:xfrm>
          <a:off x="5181600" y="5181600"/>
          <a:ext cx="13985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" name="Equation" r:id="rId20" imgW="609480" imgH="215640" progId="Equation.DSMT4">
                  <p:embed/>
                </p:oleObj>
              </mc:Choice>
              <mc:Fallback>
                <p:oleObj name="Equation" r:id="rId20" imgW="609480" imgH="21564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139858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05328"/>
              </p:ext>
            </p:extLst>
          </p:nvPr>
        </p:nvGraphicFramePr>
        <p:xfrm>
          <a:off x="1752600" y="5715000"/>
          <a:ext cx="2914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Equation" r:id="rId22" imgW="1459866" imgH="330057" progId="Equation.3">
                  <p:embed/>
                </p:oleObj>
              </mc:Choice>
              <mc:Fallback>
                <p:oleObj name="Equation" r:id="rId22" imgW="1459866" imgH="330057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2914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42933"/>
              </p:ext>
            </p:extLst>
          </p:nvPr>
        </p:nvGraphicFramePr>
        <p:xfrm>
          <a:off x="4724400" y="5791200"/>
          <a:ext cx="990600" cy="47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Equation" r:id="rId24" imgW="558800" imgH="228600" progId="Equation.3">
                  <p:embed/>
                </p:oleObj>
              </mc:Choice>
              <mc:Fallback>
                <p:oleObj name="Equation" r:id="rId24" imgW="558800" imgH="2286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91200"/>
                        <a:ext cx="990600" cy="47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763138" y="3785393"/>
            <a:ext cx="88838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i="1" kern="0" noProof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kumimoji="0" lang="en-US" sz="2600" b="0" i="0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08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533400" y="182563"/>
                <a:ext cx="7886700" cy="701674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ằng đẳng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nl-NL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33400" y="182563"/>
                <a:ext cx="7886700" cy="701674"/>
              </a:xfrm>
              <a:blipFill rotWithShape="1">
                <a:blip r:embed="rId3"/>
                <a:stretch>
                  <a:fillRect l="-2088" t="-7826" b="-1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297675" y="838200"/>
                <a:ext cx="6553201" cy="1134470"/>
              </a:xfr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Định </a:t>
                </a:r>
                <a:r>
                  <a:rPr lang="en-US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ý</a:t>
                </a:r>
                <a:r>
                  <a:rPr lang="vi-VN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:</a:t>
                </a:r>
                <a:endParaRPr lang="vi-VN" sz="2600" b="1" i="1" u="sng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  <a:p>
                <a:pPr marL="0" indent="0" algn="ctr">
                  <a:spcAft>
                    <a:spcPts val="0"/>
                  </a:spcAft>
                  <a:buNone/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3200" b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mọi số a, ta có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2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2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32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endParaRPr lang="vi-VN" sz="3200" b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sz="2600" i="1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297675" y="838200"/>
                <a:ext cx="6553201" cy="1134470"/>
              </a:xfrm>
              <a:blipFill rotWithShape="1">
                <a:blip r:embed="rId4"/>
                <a:stretch>
                  <a:fillRect l="-1674" t="-8065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nl-NL" altLang="vi-VN" sz="1200" smtClean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nl-NL" altLang="vi-VN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20" name="Group 81" hidden="1"/>
          <p:cNvGrpSpPr>
            <a:grpSpLocks/>
          </p:cNvGrpSpPr>
          <p:nvPr/>
        </p:nvGrpSpPr>
        <p:grpSpPr bwMode="auto">
          <a:xfrm>
            <a:off x="1295400" y="3657600"/>
            <a:ext cx="3124200" cy="1905000"/>
            <a:chOff x="-240" y="2160"/>
            <a:chExt cx="1488" cy="1344"/>
          </a:xfrm>
        </p:grpSpPr>
        <p:sp>
          <p:nvSpPr>
            <p:cNvPr id="21" name="AutoShape 78"/>
            <p:cNvSpPr>
              <a:spLocks noChangeArrowheads="1"/>
            </p:cNvSpPr>
            <p:nvPr/>
          </p:nvSpPr>
          <p:spPr bwMode="auto">
            <a:xfrm>
              <a:off x="-240" y="2160"/>
              <a:ext cx="1488" cy="1344"/>
            </a:xfrm>
            <a:prstGeom prst="cloudCallout">
              <a:avLst>
                <a:gd name="adj1" fmla="val -43750"/>
                <a:gd name="adj2" fmla="val 70000"/>
              </a:avLst>
            </a:prstGeom>
            <a:gradFill rotWithShape="1">
              <a:gsLst>
                <a:gs pos="0">
                  <a:sysClr val="window" lastClr="FFFFFF"/>
                </a:gs>
                <a:gs pos="100000">
                  <a:srgbClr val="66FF33"/>
                </a:gs>
              </a:gsLst>
              <a:lin ang="5400000" scaled="1"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-48" y="2496"/>
              <a:ext cx="129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ấy ví dụ về c</a:t>
              </a:r>
              <a:r>
                <a:rPr kumimoji="0" lang="vi-V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ă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thức bậc hai ?</a:t>
              </a:r>
            </a:p>
          </p:txBody>
        </p:sp>
      </p:grpSp>
      <p:grpSp>
        <p:nvGrpSpPr>
          <p:cNvPr id="23" name="Group 22" hidden="1"/>
          <p:cNvGrpSpPr/>
          <p:nvPr/>
        </p:nvGrpSpPr>
        <p:grpSpPr>
          <a:xfrm>
            <a:off x="5334000" y="4031456"/>
            <a:ext cx="3277177" cy="1276350"/>
            <a:chOff x="5219618" y="3971925"/>
            <a:chExt cx="3277177" cy="1276350"/>
          </a:xfrm>
        </p:grpSpPr>
        <p:sp>
          <p:nvSpPr>
            <p:cNvPr id="16" name="Oval Callout 15"/>
            <p:cNvSpPr/>
            <p:nvPr/>
          </p:nvSpPr>
          <p:spPr>
            <a:xfrm>
              <a:off x="5219618" y="3971925"/>
              <a:ext cx="3277177" cy="1276350"/>
            </a:xfrm>
            <a:prstGeom prst="wedgeEllipseCallout">
              <a:avLst>
                <a:gd name="adj1" fmla="val -24819"/>
                <a:gd name="adj2" fmla="val 76456"/>
              </a:avLst>
            </a:prstGeom>
            <a:solidFill>
              <a:srgbClr val="92D050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291747"/>
                </p:ext>
              </p:extLst>
            </p:nvPr>
          </p:nvGraphicFramePr>
          <p:xfrm>
            <a:off x="5523912" y="4336256"/>
            <a:ext cx="2668587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3" name="Equation" r:id="rId5" imgW="1244520" imgH="266400" progId="Equation.DSMT4">
                    <p:embed/>
                  </p:oleObj>
                </mc:Choice>
                <mc:Fallback>
                  <p:oleObj name="Equation" r:id="rId5" imgW="12445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3912" y="4336256"/>
                          <a:ext cx="2668587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2529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81025" y="2133600"/>
                <a:ext cx="7981949" cy="1178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2400" b="1" i="1" dirty="0" smtClean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nl-NL" sz="2400" b="1" i="1" u="sng" dirty="0" smtClean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 ý</a:t>
                </a:r>
                <a:r>
                  <a:rPr lang="nl-NL" sz="2400" b="1" i="1" smtClean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nl-NL" sz="2400" b="1">
                    <a:solidFill>
                      <a:schemeClr val="accent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b="1" smtClean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A là một biểu thức ta </a:t>
                </a:r>
                <a:r>
                  <a:rPr lang="nl-NL" sz="2400" b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nl-NL" sz="2400" b="1" smtClean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400" b="1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endParaRPr lang="vi-VN" sz="2400" b="1" dirty="0">
                  <a:solidFill>
                    <a:schemeClr val="accent1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24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2400" b="1" i="1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2400" b="1" i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𝒌𝒉𝒊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𝒌𝒉𝒊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2400" b="1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2400" b="1" dirty="0">
                  <a:solidFill>
                    <a:schemeClr val="accent1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5" y="2133600"/>
                <a:ext cx="7981949" cy="1178400"/>
              </a:xfrm>
              <a:prstGeom prst="rect">
                <a:avLst/>
              </a:prstGeom>
              <a:blipFill rotWithShape="1">
                <a:blip r:embed="rId9"/>
                <a:stretch>
                  <a:fillRect l="-1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ontent Placeholder 4"/>
          <p:cNvSpPr>
            <a:spLocks noGrp="1"/>
          </p:cNvSpPr>
          <p:nvPr>
            <p:ph sz="half" idx="2"/>
          </p:nvPr>
        </p:nvSpPr>
        <p:spPr>
          <a:xfrm>
            <a:off x="655637" y="3391043"/>
            <a:ext cx="8153400" cy="914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1" i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í dụ 4: </a:t>
            </a: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Rút gọn các biểu thức sau:</a:t>
            </a:r>
          </a:p>
          <a:p>
            <a:pPr marL="0" indent="0">
              <a:buNone/>
            </a:pPr>
            <a:r>
              <a:rPr lang="en-US" sz="2600" i="1" smtClean="0">
                <a:latin typeface="Times New Roman" pitchFamily="18" charset="0"/>
                <a:cs typeface="Times New Roman" pitchFamily="18" charset="0"/>
              </a:rPr>
              <a:t>a)					b) </a:t>
            </a:r>
            <a:endParaRPr lang="vi-VN" sz="26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30858"/>
              </p:ext>
            </p:extLst>
          </p:nvPr>
        </p:nvGraphicFramePr>
        <p:xfrm>
          <a:off x="1087674" y="3755628"/>
          <a:ext cx="2000957" cy="55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674" y="3755628"/>
                        <a:ext cx="2000957" cy="551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42044"/>
              </p:ext>
            </p:extLst>
          </p:nvPr>
        </p:nvGraphicFramePr>
        <p:xfrm>
          <a:off x="4584700" y="3763963"/>
          <a:ext cx="15811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12" imgW="774360" imgH="266400" progId="Equation.DSMT4">
                  <p:embed/>
                </p:oleObj>
              </mc:Choice>
              <mc:Fallback>
                <p:oleObj name="Equation" r:id="rId12" imgW="774360" imgH="2664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763963"/>
                        <a:ext cx="15811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742666" y="4384357"/>
            <a:ext cx="88838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i="1" kern="0" noProof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600" b="1" i="1" kern="0" noProof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2600" b="0" i="0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30694"/>
              </p:ext>
            </p:extLst>
          </p:nvPr>
        </p:nvGraphicFramePr>
        <p:xfrm>
          <a:off x="914400" y="4997351"/>
          <a:ext cx="3290888" cy="6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14" imgW="1739880" imgH="291960" progId="Equation.DSMT4">
                  <p:embed/>
                </p:oleObj>
              </mc:Choice>
              <mc:Fallback>
                <p:oleObj name="Equation" r:id="rId14" imgW="1739880" imgH="29196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97351"/>
                        <a:ext cx="3290888" cy="6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3685"/>
              </p:ext>
            </p:extLst>
          </p:nvPr>
        </p:nvGraphicFramePr>
        <p:xfrm>
          <a:off x="903288" y="5791200"/>
          <a:ext cx="38973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16" imgW="1879560" imgH="291960" progId="Equation.DSMT4">
                  <p:embed/>
                </p:oleObj>
              </mc:Choice>
              <mc:Fallback>
                <p:oleObj name="Equation" r:id="rId16" imgW="1879560" imgH="29196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5791200"/>
                        <a:ext cx="389731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4419600" y="5061584"/>
            <a:ext cx="3200401" cy="492443"/>
            <a:chOff x="4571999" y="5205413"/>
            <a:chExt cx="3200401" cy="492443"/>
          </a:xfrm>
        </p:grpSpPr>
        <p:sp>
          <p:nvSpPr>
            <p:cNvPr id="17" name="TextBox 16"/>
            <p:cNvSpPr txBox="1"/>
            <p:nvPr/>
          </p:nvSpPr>
          <p:spPr>
            <a:xfrm>
              <a:off x="4571999" y="5205413"/>
              <a:ext cx="320040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latin typeface="Times New Roman" pitchFamily="18" charset="0"/>
                  <a:cs typeface="Times New Roman" pitchFamily="18" charset="0"/>
                </a:rPr>
                <a:t>(Vì  			)</a:t>
              </a:r>
              <a:endParaRPr 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243530"/>
                </p:ext>
              </p:extLst>
            </p:nvPr>
          </p:nvGraphicFramePr>
          <p:xfrm>
            <a:off x="5181600" y="5284073"/>
            <a:ext cx="2286000" cy="37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" name="Equation" r:id="rId18" imgW="1091880" imgH="177480" progId="Equation.DSMT4">
                    <p:embed/>
                  </p:oleObj>
                </mc:Choice>
                <mc:Fallback>
                  <p:oleObj name="Equation" r:id="rId18" imgW="1091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181600" y="5284073"/>
                          <a:ext cx="2286000" cy="372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5105401" y="5867400"/>
            <a:ext cx="1676399" cy="492443"/>
            <a:chOff x="4572000" y="5205413"/>
            <a:chExt cx="1676399" cy="492443"/>
          </a:xfrm>
        </p:grpSpPr>
        <p:sp>
          <p:nvSpPr>
            <p:cNvPr id="43" name="TextBox 42"/>
            <p:cNvSpPr txBox="1"/>
            <p:nvPr/>
          </p:nvSpPr>
          <p:spPr>
            <a:xfrm>
              <a:off x="4572000" y="5205413"/>
              <a:ext cx="16763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latin typeface="Times New Roman" pitchFamily="18" charset="0"/>
                  <a:cs typeface="Times New Roman" pitchFamily="18" charset="0"/>
                </a:rPr>
                <a:t>(Vì  	    )</a:t>
              </a:r>
              <a:endParaRPr 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35732"/>
                </p:ext>
              </p:extLst>
            </p:nvPr>
          </p:nvGraphicFramePr>
          <p:xfrm>
            <a:off x="5181599" y="5265896"/>
            <a:ext cx="7445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" name="Equation" r:id="rId20" imgW="355320" imgH="177480" progId="Equation.DSMT4">
                    <p:embed/>
                  </p:oleObj>
                </mc:Choice>
                <mc:Fallback>
                  <p:oleObj name="Equation" r:id="rId20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181599" y="5265896"/>
                          <a:ext cx="744537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1726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28" grpId="0"/>
      <p:bldP spid="40" grpId="0" build="p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82563"/>
            <a:ext cx="7886700" cy="701674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ức bậc hai</a:t>
            </a:r>
            <a:endParaRPr lang="vi-VN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762000" y="900570"/>
                <a:ext cx="7989910" cy="2452230"/>
              </a:xfr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600" b="1" i="1" u="sng" dirty="0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Định nghĩa:</a:t>
                </a:r>
              </a:p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nl-NL" sz="2800" b="1" i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một biểu thức đại số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rad>
                  </m:oMath>
                </a14:m>
                <a:r>
                  <a:rPr lang="x-none" sz="2800" b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b="1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ợc gọi là </a:t>
                </a:r>
                <a:r>
                  <a:rPr lang="nl-NL" sz="2800" b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 </a:t>
                </a:r>
                <a:r>
                  <a:rPr lang="nl-NL" sz="2800" b="1" smtClean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 bậc </a:t>
                </a:r>
                <a:r>
                  <a:rPr lang="nl-NL" sz="2800" b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 </a:t>
                </a:r>
                <a:r>
                  <a:rPr lang="nl-NL" sz="2800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b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2800" b="1" i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nl-NL" sz="2800" b="1" i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biểu thức lấy căn (biểu thức dưới dấu căn)</a:t>
                </a:r>
                <a:r>
                  <a:rPr lang="nl-NL" sz="2800" b="1" i="1" smtClean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rad>
                  </m:oMath>
                </a14:m>
                <a:r>
                  <a:rPr lang="nl-NL" sz="2800" b="1" smtClean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ác định (hay có nghĩa)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lang="vi-VN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groupChr>
                    <m:r>
                      <a:rPr lang="en-US" sz="2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nl-NL" sz="2800" b="1" smtClean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2743200" algn="ctr"/>
                    <a:tab pos="5486400" algn="r"/>
                    <a:tab pos="457200" algn="l"/>
                  </a:tabLst>
                </a:pPr>
                <a:endParaRPr lang="vi-VN" sz="2800" b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sz="2600" i="1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762000" y="900570"/>
                <a:ext cx="7989910" cy="2452230"/>
              </a:xfrm>
              <a:blipFill rotWithShape="1">
                <a:blip r:embed="rId3"/>
                <a:stretch>
                  <a:fillRect l="-1297" t="-3731" r="-1297" b="-3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nl-NL" altLang="vi-VN" sz="1200" smtClean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nl-NL" altLang="vi-VN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20" name="Group 81" hidden="1"/>
          <p:cNvGrpSpPr>
            <a:grpSpLocks/>
          </p:cNvGrpSpPr>
          <p:nvPr/>
        </p:nvGrpSpPr>
        <p:grpSpPr bwMode="auto">
          <a:xfrm>
            <a:off x="1295400" y="3657600"/>
            <a:ext cx="3124200" cy="1905000"/>
            <a:chOff x="-240" y="2160"/>
            <a:chExt cx="1488" cy="1344"/>
          </a:xfrm>
        </p:grpSpPr>
        <p:sp>
          <p:nvSpPr>
            <p:cNvPr id="21" name="AutoShape 78"/>
            <p:cNvSpPr>
              <a:spLocks noChangeArrowheads="1"/>
            </p:cNvSpPr>
            <p:nvPr/>
          </p:nvSpPr>
          <p:spPr bwMode="auto">
            <a:xfrm>
              <a:off x="-240" y="2160"/>
              <a:ext cx="1488" cy="1344"/>
            </a:xfrm>
            <a:prstGeom prst="cloudCallout">
              <a:avLst>
                <a:gd name="adj1" fmla="val -43750"/>
                <a:gd name="adj2" fmla="val 70000"/>
              </a:avLst>
            </a:prstGeom>
            <a:gradFill rotWithShape="1">
              <a:gsLst>
                <a:gs pos="0">
                  <a:sysClr val="window" lastClr="FFFFFF"/>
                </a:gs>
                <a:gs pos="100000">
                  <a:srgbClr val="66FF33"/>
                </a:gs>
              </a:gsLst>
              <a:lin ang="5400000" scaled="1"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" name="Text Box 79"/>
            <p:cNvSpPr txBox="1">
              <a:spLocks noChangeArrowheads="1"/>
            </p:cNvSpPr>
            <p:nvPr/>
          </p:nvSpPr>
          <p:spPr bwMode="auto">
            <a:xfrm>
              <a:off x="-48" y="2496"/>
              <a:ext cx="129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ấy ví dụ về c</a:t>
              </a:r>
              <a:r>
                <a:rPr kumimoji="0" lang="vi-VN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ă</a:t>
              </a:r>
              <a:r>
                <a:rPr kumimoji="0" 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thức bậc hai ?</a:t>
              </a:r>
            </a:p>
          </p:txBody>
        </p:sp>
      </p:grpSp>
      <p:grpSp>
        <p:nvGrpSpPr>
          <p:cNvPr id="23" name="Group 22" hidden="1"/>
          <p:cNvGrpSpPr/>
          <p:nvPr/>
        </p:nvGrpSpPr>
        <p:grpSpPr>
          <a:xfrm>
            <a:off x="5334000" y="4031456"/>
            <a:ext cx="3277177" cy="1276350"/>
            <a:chOff x="5219618" y="3971925"/>
            <a:chExt cx="3277177" cy="1276350"/>
          </a:xfrm>
        </p:grpSpPr>
        <p:sp>
          <p:nvSpPr>
            <p:cNvPr id="16" name="Oval Callout 15"/>
            <p:cNvSpPr/>
            <p:nvPr/>
          </p:nvSpPr>
          <p:spPr>
            <a:xfrm>
              <a:off x="5219618" y="3971925"/>
              <a:ext cx="3277177" cy="1276350"/>
            </a:xfrm>
            <a:prstGeom prst="wedgeEllipseCallout">
              <a:avLst>
                <a:gd name="adj1" fmla="val -24819"/>
                <a:gd name="adj2" fmla="val 76456"/>
              </a:avLst>
            </a:prstGeom>
            <a:solidFill>
              <a:srgbClr val="92D050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980461"/>
                </p:ext>
              </p:extLst>
            </p:nvPr>
          </p:nvGraphicFramePr>
          <p:xfrm>
            <a:off x="5523912" y="4336256"/>
            <a:ext cx="2668587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6" name="Equation" r:id="rId4" imgW="1244520" imgH="266400" progId="Equation.DSMT4">
                    <p:embed/>
                  </p:oleObj>
                </mc:Choice>
                <mc:Fallback>
                  <p:oleObj name="Equation" r:id="rId4" imgW="12445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3912" y="4336256"/>
                          <a:ext cx="2668587" cy="547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2466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itle 1"/>
              <p:cNvSpPr txBox="1">
                <a:spLocks/>
              </p:cNvSpPr>
              <p:nvPr/>
            </p:nvSpPr>
            <p:spPr>
              <a:xfrm>
                <a:off x="524301" y="3772493"/>
                <a:ext cx="7886700" cy="70167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33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ằng đẳng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nl-NL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01" y="3772493"/>
                <a:ext cx="7886700" cy="701674"/>
              </a:xfrm>
              <a:prstGeom prst="rect">
                <a:avLst/>
              </a:prstGeom>
              <a:blipFill rotWithShape="1">
                <a:blip r:embed="rId8"/>
                <a:stretch>
                  <a:fillRect l="-2009" t="-7826" b="-1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onten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302223" y="4504330"/>
                <a:ext cx="6851177" cy="1286870"/>
              </a:xfrm>
              <a:solidFill>
                <a:schemeClr val="accent4">
                  <a:lumMod val="60000"/>
                  <a:lumOff val="40000"/>
                </a:schemeClr>
              </a:solidFill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Định </a:t>
                </a:r>
                <a:r>
                  <a:rPr lang="en-US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ý</a:t>
                </a:r>
                <a:r>
                  <a:rPr lang="vi-VN" sz="2600" b="1" i="1" u="sng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:</a:t>
                </a:r>
                <a:endParaRPr lang="vi-VN" sz="2600" b="1" i="1" u="sng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  <a:p>
                <a:pPr marL="0" indent="0" algn="ctr">
                  <a:spcAft>
                    <a:spcPts val="0"/>
                  </a:spcAft>
                  <a:buNone/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3000" b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nl-NL" sz="3000" b="1" i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l-NL" sz="3000" b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một biểu thức, ta có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0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0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000" b="1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30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endParaRPr lang="vi-VN" sz="3000" b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sz="2600" i="1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6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302223" y="4504330"/>
                <a:ext cx="6851177" cy="1286870"/>
              </a:xfrm>
              <a:blipFill rotWithShape="1">
                <a:blip r:embed="rId9"/>
                <a:stretch>
                  <a:fillRect l="-1601" t="-7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29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 animBg="1"/>
      <p:bldP spid="35" grpId="0"/>
      <p:bldP spid="36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7288377" y="5230091"/>
            <a:ext cx="1855623" cy="16279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0" y="1731819"/>
            <a:ext cx="3757226" cy="254231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819400" y="533400"/>
            <a:ext cx="5230977" cy="1524000"/>
            <a:chOff x="2819400" y="533400"/>
            <a:chExt cx="5230977" cy="1524000"/>
          </a:xfrm>
        </p:grpSpPr>
        <p:sp>
          <p:nvSpPr>
            <p:cNvPr id="8" name="Rounded Rectangle 7"/>
            <p:cNvSpPr/>
            <p:nvPr/>
          </p:nvSpPr>
          <p:spPr>
            <a:xfrm>
              <a:off x="2819400" y="533400"/>
              <a:ext cx="5230977" cy="15240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00400" y="640746"/>
              <a:ext cx="46482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1. Tìm x để biểu thức	   		xác định ?</a:t>
              </a:r>
              <a:endPara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049932"/>
                </p:ext>
              </p:extLst>
            </p:nvPr>
          </p:nvGraphicFramePr>
          <p:xfrm>
            <a:off x="3307087" y="1143000"/>
            <a:ext cx="1645913" cy="538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" name="Equation" r:id="rId9" imgW="698400" imgH="228600" progId="Equation.DSMT4">
                    <p:embed/>
                  </p:oleObj>
                </mc:Choice>
                <mc:Fallback>
                  <p:oleObj name="Equation" r:id="rId9" imgW="698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07087" y="1143000"/>
                          <a:ext cx="1645913" cy="5380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3581400" y="3200400"/>
            <a:ext cx="5230977" cy="1524000"/>
            <a:chOff x="3913023" y="3200400"/>
            <a:chExt cx="5230977" cy="1524000"/>
          </a:xfrm>
        </p:grpSpPr>
        <p:sp>
          <p:nvSpPr>
            <p:cNvPr id="9" name="Rounded Rectangle 8"/>
            <p:cNvSpPr/>
            <p:nvPr/>
          </p:nvSpPr>
          <p:spPr>
            <a:xfrm>
              <a:off x="3913023" y="3200400"/>
              <a:ext cx="5230977" cy="15240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67200" y="3423791"/>
              <a:ext cx="44958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iểu thức A xác định khi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28611"/>
                </p:ext>
              </p:extLst>
            </p:nvPr>
          </p:nvGraphicFramePr>
          <p:xfrm>
            <a:off x="4630573" y="4014788"/>
            <a:ext cx="29432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Equation" r:id="rId11" imgW="1079280" imgH="177480" progId="Equation.DSMT4">
                    <p:embed/>
                  </p:oleObj>
                </mc:Choice>
                <mc:Fallback>
                  <p:oleObj name="Equation" r:id="rId11" imgW="1079280" imgH="177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573" y="4014788"/>
                          <a:ext cx="29432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263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0" y="1731819"/>
            <a:ext cx="3757226" cy="254231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581400" y="3200400"/>
            <a:ext cx="5230977" cy="1524000"/>
            <a:chOff x="3913023" y="3200400"/>
            <a:chExt cx="5230977" cy="1524000"/>
          </a:xfrm>
        </p:grpSpPr>
        <p:sp>
          <p:nvSpPr>
            <p:cNvPr id="9" name="Rounded Rectangle 8"/>
            <p:cNvSpPr/>
            <p:nvPr/>
          </p:nvSpPr>
          <p:spPr>
            <a:xfrm>
              <a:off x="3913023" y="3200400"/>
              <a:ext cx="5230977" cy="15240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67200" y="3423791"/>
              <a:ext cx="44958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iểu thức xác định với mọi số thực </a:t>
              </a:r>
              <a:r>
                <a:rPr lang="en-US" sz="3200" i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3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3" name="Picture 1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2593" l="0" r="99176">
                        <a14:foregroundMark x1="30941" y1="34722" x2="31412" y2="19630"/>
                        <a14:foregroundMark x1="48118" y1="41019" x2="55882" y2="16574"/>
                        <a14:backgroundMark x1="2941" y1="1389" x2="23765" y2="21204"/>
                        <a14:backgroundMark x1="96588" y1="2870" x2="76824" y2="232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694" y="5004955"/>
            <a:ext cx="1499306" cy="190500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819400" y="363683"/>
            <a:ext cx="5230977" cy="1524000"/>
            <a:chOff x="2819400" y="363683"/>
            <a:chExt cx="5230977" cy="1524000"/>
          </a:xfrm>
        </p:grpSpPr>
        <p:sp>
          <p:nvSpPr>
            <p:cNvPr id="8" name="Rounded Rectangle 7"/>
            <p:cNvSpPr/>
            <p:nvPr/>
          </p:nvSpPr>
          <p:spPr>
            <a:xfrm>
              <a:off x="2819400" y="363683"/>
              <a:ext cx="5230977" cy="15240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00400" y="640746"/>
              <a:ext cx="46482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. Biểu thức	 	  xác định khi nào?</a:t>
              </a:r>
              <a:endPara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25527"/>
                </p:ext>
              </p:extLst>
            </p:nvPr>
          </p:nvGraphicFramePr>
          <p:xfrm>
            <a:off x="5356225" y="612232"/>
            <a:ext cx="1730375" cy="567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Equation" r:id="rId9" imgW="774360" imgH="253800" progId="Equation.DSMT4">
                    <p:embed/>
                  </p:oleObj>
                </mc:Choice>
                <mc:Fallback>
                  <p:oleObj name="Equation" r:id="rId9" imgW="7743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56225" y="612232"/>
                          <a:ext cx="1730375" cy="567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4203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6</TotalTime>
  <Words>646</Words>
  <Application>Microsoft Office PowerPoint</Application>
  <PresentationFormat>On-screen Show (4:3)</PresentationFormat>
  <Paragraphs>100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Office Theme</vt:lpstr>
      <vt:lpstr>1_Office Theme</vt:lpstr>
      <vt:lpstr>2_Office Theme</vt:lpstr>
      <vt:lpstr>Equation</vt:lpstr>
      <vt:lpstr>PowerPoint Presentation</vt:lpstr>
      <vt:lpstr>Bài 2: CĂN THỨC BẬC HAI HẰNG ĐẲNG THỨC √(A^2 )=|A| </vt:lpstr>
      <vt:lpstr>1. Căn thức bậc hai</vt:lpstr>
      <vt:lpstr>2. Hằng đẳng thức √(A^2 )=|A| </vt:lpstr>
      <vt:lpstr>2. Hằng đẳng thức √(A^2 )=|A| </vt:lpstr>
      <vt:lpstr>2. Hằng đẳng thức √(A^2 )=|A| </vt:lpstr>
      <vt:lpstr>1. Căn thức bậc ha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IỆM VỤ VỀ NHÀ</vt:lpstr>
    </vt:vector>
  </TitlesOfParts>
  <Company>Hoang Cuong Co.,Lt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Nguyen </cp:lastModifiedBy>
  <cp:revision>111</cp:revision>
  <dcterms:created xsi:type="dcterms:W3CDTF">2000-01-01T08:37:58Z</dcterms:created>
  <dcterms:modified xsi:type="dcterms:W3CDTF">2021-09-14T16:19:26Z</dcterms:modified>
</cp:coreProperties>
</file>